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1856" w:rsidRPr="004C5AA8" w:rsidRDefault="00511856" w:rsidP="00DF5495">
      <w:pPr>
        <w:jc w:val="center"/>
        <w:rPr>
          <w:b/>
          <w:color w:val="FF0000"/>
        </w:rPr>
      </w:pPr>
      <w:r w:rsidRPr="004C5AA8">
        <w:rPr>
          <w:b/>
          <w:color w:val="0000FF"/>
        </w:rPr>
        <w:t>ĐỀ CƯƠNG ÔN TẬP THI  HỌC  KÌ I</w:t>
      </w:r>
      <w:r w:rsidR="00DF5495" w:rsidRPr="004C5AA8">
        <w:rPr>
          <w:b/>
          <w:color w:val="0000FF"/>
        </w:rPr>
        <w:t xml:space="preserve"> – NĂM HỌC 202</w:t>
      </w:r>
      <w:r w:rsidR="004C5AA8" w:rsidRPr="004C5AA8">
        <w:rPr>
          <w:b/>
          <w:color w:val="0000FF"/>
        </w:rPr>
        <w:t>2</w:t>
      </w:r>
      <w:r w:rsidR="00DF5495" w:rsidRPr="004C5AA8">
        <w:rPr>
          <w:b/>
          <w:color w:val="0000FF"/>
        </w:rPr>
        <w:t>– 202</w:t>
      </w:r>
      <w:r w:rsidR="004C5AA8" w:rsidRPr="004C5AA8">
        <w:rPr>
          <w:b/>
          <w:color w:val="0000FF"/>
        </w:rPr>
        <w:t>3</w:t>
      </w:r>
      <w:r w:rsidR="00DF5495" w:rsidRPr="004C5AA8">
        <w:rPr>
          <w:b/>
          <w:color w:val="0000FF"/>
        </w:rPr>
        <w:cr/>
      </w:r>
      <w:r w:rsidR="00DF5495" w:rsidRPr="004C5AA8">
        <w:rPr>
          <w:b/>
          <w:color w:val="FF0000"/>
        </w:rPr>
        <w:t xml:space="preserve">     </w:t>
      </w:r>
      <w:r w:rsidRPr="004C5AA8">
        <w:rPr>
          <w:b/>
          <w:color w:val="FF0000"/>
        </w:rPr>
        <w:t>MÔN HÓA 11 (45 phút)</w:t>
      </w:r>
    </w:p>
    <w:p w:rsidR="00511856" w:rsidRPr="00DF5495" w:rsidRDefault="00511856" w:rsidP="00511856">
      <w:r w:rsidRPr="00DF5495">
        <w:rPr>
          <w:b/>
        </w:rPr>
        <w:t>I. GIỚI HẠN CHƯƠNG TRÌNH:</w:t>
      </w:r>
      <w:r w:rsidRPr="00DF5495">
        <w:rPr>
          <w:b/>
        </w:rPr>
        <w:cr/>
      </w:r>
      <w:r w:rsidRPr="00DF5495">
        <w:tab/>
        <w:t>- Chương 1: Sự điện li</w:t>
      </w:r>
      <w:r w:rsidRPr="00DF5495">
        <w:cr/>
      </w:r>
      <w:r w:rsidRPr="00DF5495">
        <w:tab/>
        <w:t>- Chương 2: Nitơ- Phôtpho</w:t>
      </w:r>
      <w:r w:rsidRPr="00DF5495">
        <w:cr/>
        <w:t xml:space="preserve">          - Chương 3: Cacbon- silic</w:t>
      </w:r>
      <w:r w:rsidRPr="00DF5495">
        <w:cr/>
        <w:t xml:space="preserve">           - Chương 4: Đại cương về hoá học hữu cơ.</w:t>
      </w:r>
    </w:p>
    <w:p w:rsidR="00511856" w:rsidRPr="00DF5495" w:rsidRDefault="00511856" w:rsidP="00511856">
      <w:r w:rsidRPr="00DF5495">
        <w:rPr>
          <w:b/>
        </w:rPr>
        <w:t>II. HÌNH THỨC THI:</w:t>
      </w:r>
      <w:r w:rsidRPr="00DF5495">
        <w:rPr>
          <w:b/>
        </w:rPr>
        <w:cr/>
      </w:r>
      <w:r w:rsidRPr="00DF5495">
        <w:tab/>
        <w:t>- Trắc nghiệm 70% (28 câu)           -Tự luận:  3 bài tập  .</w:t>
      </w:r>
    </w:p>
    <w:p w:rsidR="00511856" w:rsidRPr="00DF5495" w:rsidRDefault="00511856" w:rsidP="00511856">
      <w:r w:rsidRPr="00DF5495">
        <w:tab/>
        <w:t xml:space="preserve">- Mức độ: 40% Biết + 30% Hiểu + 20% </w:t>
      </w:r>
    </w:p>
    <w:p w:rsidR="00511856" w:rsidRPr="00DF5495" w:rsidRDefault="00511856" w:rsidP="00511856">
      <w:r w:rsidRPr="00DF5495">
        <w:t xml:space="preserve">            Bài tập vận dụng thấp + 10% Bài tập vận dụng cao</w:t>
      </w:r>
      <w:r w:rsidRPr="00DF5495">
        <w:cr/>
        <w:t>- Thi chung toàn khối</w:t>
      </w:r>
    </w:p>
    <w:p w:rsidR="00C21B9D" w:rsidRPr="00DF5495" w:rsidRDefault="00511856" w:rsidP="00511856">
      <w:pPr>
        <w:rPr>
          <w:b/>
        </w:rPr>
      </w:pPr>
      <w:r w:rsidRPr="00DF5495">
        <w:rPr>
          <w:b/>
        </w:rPr>
        <w:t>III. MỘT SỐ CÂU HỎI TRẮC NGHIỆM THAM KHẢO:</w:t>
      </w:r>
      <w:r w:rsidRPr="00DF5495">
        <w:rPr>
          <w:b/>
        </w:rPr>
        <w:cr/>
        <w:t>CHƯƠNG I: SỰ ĐIỆN LI</w:t>
      </w:r>
      <w:r w:rsidRPr="00DF5495">
        <w:rPr>
          <w:b/>
        </w:rPr>
        <w:cr/>
      </w:r>
    </w:p>
    <w:p w:rsidR="00511856" w:rsidRPr="00DF5495" w:rsidRDefault="00511856" w:rsidP="00511856">
      <w:r w:rsidRPr="00DF5495">
        <w:t xml:space="preserve"> 1.1Câu1:Chọn hợp chất  không phải là chất dẫn điện  trong dung dịch:</w:t>
      </w:r>
      <w:r w:rsidRPr="00DF5495">
        <w:cr/>
        <w:t>A. CH3OH, saccarozơ.</w:t>
      </w:r>
      <w:r w:rsidRPr="00DF5495">
        <w:tab/>
        <w:t xml:space="preserve">B. CuSO4, HCl. </w:t>
      </w:r>
    </w:p>
    <w:p w:rsidR="000B6444" w:rsidRPr="00DF5495" w:rsidRDefault="00511856" w:rsidP="000B6444">
      <w:pPr>
        <w:contextualSpacing/>
        <w:jc w:val="both"/>
        <w:rPr>
          <w:lang w:val="pt-BR"/>
        </w:rPr>
      </w:pPr>
      <w:r w:rsidRPr="00DF5495">
        <w:t>C. NaOH, Na2CO3.         D. HNO3,  NH4Cl.</w:t>
      </w:r>
      <w:r w:rsidRPr="00DF5495">
        <w:cr/>
        <w:t>1.2Câu 2:Các chất sau: HCl, NaOH, CH3COOH, CH3COONa. Các chất điện ly yếu là</w:t>
      </w:r>
      <w:r w:rsidRPr="00DF5495">
        <w:cr/>
        <w:t>A. CH</w:t>
      </w:r>
      <w:r w:rsidRPr="00DF5495">
        <w:rPr>
          <w:vertAlign w:val="subscript"/>
        </w:rPr>
        <w:t>3</w:t>
      </w:r>
      <w:r w:rsidRPr="00DF5495">
        <w:t>COOH</w:t>
      </w:r>
      <w:r w:rsidRPr="00DF5495">
        <w:tab/>
      </w:r>
      <w:r w:rsidR="00565F4F" w:rsidRPr="00DF5495">
        <w:t xml:space="preserve">    </w:t>
      </w:r>
      <w:r w:rsidRPr="00DF5495">
        <w:t>B. CH</w:t>
      </w:r>
      <w:r w:rsidRPr="00DF5495">
        <w:rPr>
          <w:vertAlign w:val="subscript"/>
        </w:rPr>
        <w:t>3</w:t>
      </w:r>
      <w:r w:rsidRPr="00DF5495">
        <w:t>COONa</w:t>
      </w:r>
      <w:r w:rsidRPr="00DF5495">
        <w:tab/>
        <w:t>C. HCl.</w:t>
      </w:r>
      <w:r w:rsidRPr="00DF5495">
        <w:tab/>
        <w:t>D. NaOH.</w:t>
      </w:r>
      <w:r w:rsidRPr="00DF5495">
        <w:cr/>
        <w:t>1.3Câu 3:Các chất sau: HNO3, NaOH, Ag2SO4, NaCl, H2SO3, CuSO4, Cu(OH)2. Các chất điện ly mạnh là:</w:t>
      </w:r>
      <w:r w:rsidRPr="00DF5495">
        <w:cr/>
        <w:t>A. NaOH, Ag2SO4, NaCl, H2SO3.</w:t>
      </w:r>
      <w:r w:rsidRPr="00DF5495">
        <w:tab/>
        <w:t>B. HNO3, NaOH, NaCl, CuSO4.</w:t>
      </w:r>
      <w:r w:rsidRPr="00DF5495">
        <w:cr/>
        <w:t>C. NaCl, H2SO3, CuSO4.</w:t>
      </w:r>
      <w:r w:rsidRPr="00DF5495">
        <w:tab/>
      </w:r>
      <w:r w:rsidRPr="00DF5495">
        <w:tab/>
        <w:t>D. Ag2SO4, NaCl, CuSO4, Cu(OH)</w:t>
      </w:r>
      <w:r w:rsidRPr="00DF5495">
        <w:softHyphen/>
        <w:t>2.</w:t>
      </w:r>
      <w:r w:rsidRPr="00DF5495">
        <w:cr/>
      </w:r>
      <w:r w:rsidR="000B6444" w:rsidRPr="00DF5495">
        <w:t>2.1</w:t>
      </w:r>
      <w:r w:rsidR="000B6444" w:rsidRPr="00DF5495">
        <w:rPr>
          <w:lang w:val="pt-BR"/>
        </w:rPr>
        <w:t xml:space="preserve"> Câu 4: Ph</w:t>
      </w:r>
      <w:r w:rsidR="000B6444" w:rsidRPr="00DF5495">
        <w:rPr>
          <w:lang w:val="pt-BR"/>
        </w:rPr>
        <w:softHyphen/>
      </w:r>
      <w:r w:rsidR="000B6444" w:rsidRPr="00DF5495">
        <w:rPr>
          <w:lang w:val="vi-VN"/>
        </w:rPr>
        <w:t>ươ</w:t>
      </w:r>
      <w:r w:rsidR="000B6444" w:rsidRPr="00DF5495">
        <w:rPr>
          <w:lang w:val="pt-BR"/>
        </w:rPr>
        <w:t>ng trình ion rút gọn H</w:t>
      </w:r>
      <w:r w:rsidR="000B6444" w:rsidRPr="00DF5495">
        <w:rPr>
          <w:vertAlign w:val="superscript"/>
          <w:lang w:val="pt-BR"/>
        </w:rPr>
        <w:t>+</w:t>
      </w:r>
      <w:r w:rsidR="000B6444" w:rsidRPr="00DF5495">
        <w:rPr>
          <w:lang w:val="pt-BR"/>
        </w:rPr>
        <w:t xml:space="preserve"> + OH</w:t>
      </w:r>
      <w:r w:rsidR="000B6444" w:rsidRPr="00DF5495">
        <w:rPr>
          <w:vertAlign w:val="superscript"/>
          <w:lang w:val="pt-BR"/>
        </w:rPr>
        <w:t>-</w:t>
      </w:r>
      <w:r w:rsidR="000B6444" w:rsidRPr="00DF5495">
        <w:rPr>
          <w:position w:val="-6"/>
        </w:rPr>
        <w:object w:dxaOrig="60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75pt" o:ole="">
            <v:imagedata r:id="rId9" o:title=""/>
          </v:shape>
          <o:OLEObject Type="Embed" ProgID="Equation.DSMT4" ShapeID="_x0000_i1025" DrawAspect="Content" ObjectID="_1729464133" r:id="rId10"/>
        </w:object>
      </w:r>
      <w:r w:rsidR="000B6444" w:rsidRPr="00DF5495">
        <w:rPr>
          <w:lang w:val="pt-BR"/>
        </w:rPr>
        <w:t>H</w:t>
      </w:r>
      <w:r w:rsidR="000B6444" w:rsidRPr="00DF5495">
        <w:rPr>
          <w:vertAlign w:val="subscript"/>
          <w:lang w:val="pt-BR"/>
        </w:rPr>
        <w:t>2</w:t>
      </w:r>
      <w:r w:rsidR="000B6444" w:rsidRPr="00DF5495">
        <w:rPr>
          <w:lang w:val="pt-BR"/>
        </w:rPr>
        <w:t>O biểu diễn bản chất của phản ứng hóa học nào sau đây?</w:t>
      </w:r>
    </w:p>
    <w:p w:rsidR="000B6444" w:rsidRPr="00DF5495" w:rsidRDefault="000B6444" w:rsidP="000B6444">
      <w:pPr>
        <w:ind w:firstLine="283"/>
        <w:contextualSpacing/>
      </w:pPr>
      <w:r w:rsidRPr="00DF5495">
        <w:t>A. 3HCl + Fe(OH)</w:t>
      </w:r>
      <w:r w:rsidRPr="00DF5495">
        <w:rPr>
          <w:vertAlign w:val="subscript"/>
        </w:rPr>
        <w:t>3</w:t>
      </w:r>
      <w:r w:rsidRPr="00DF5495">
        <w:rPr>
          <w:position w:val="-6"/>
        </w:rPr>
        <w:object w:dxaOrig="600" w:dyaOrig="315">
          <v:shape id="_x0000_i1026" type="#_x0000_t75" style="width:30pt;height:15.75pt" o:ole="">
            <v:imagedata r:id="rId9" o:title=""/>
          </v:shape>
          <o:OLEObject Type="Embed" ProgID="Equation.DSMT4" ShapeID="_x0000_i1026" DrawAspect="Content" ObjectID="_1729464134" r:id="rId11"/>
        </w:object>
      </w:r>
      <w:r w:rsidRPr="00DF5495">
        <w:t>FeCl</w:t>
      </w:r>
      <w:r w:rsidRPr="00DF5495">
        <w:rPr>
          <w:vertAlign w:val="subscript"/>
        </w:rPr>
        <w:t>3</w:t>
      </w:r>
      <w:r w:rsidRPr="00DF5495">
        <w:t xml:space="preserve"> + 3H</w:t>
      </w:r>
      <w:r w:rsidRPr="00DF5495">
        <w:rPr>
          <w:vertAlign w:val="subscript"/>
        </w:rPr>
        <w:t>2</w:t>
      </w:r>
      <w:r w:rsidRPr="00DF5495">
        <w:t>O.</w:t>
      </w:r>
      <w:r w:rsidRPr="00DF5495">
        <w:tab/>
      </w:r>
      <w:r w:rsidRPr="00DF5495">
        <w:tab/>
        <w:t xml:space="preserve">B. HCl + NaOH </w:t>
      </w:r>
      <w:r w:rsidRPr="00DF5495">
        <w:rPr>
          <w:position w:val="-6"/>
        </w:rPr>
        <w:object w:dxaOrig="600" w:dyaOrig="315">
          <v:shape id="_x0000_i1027" type="#_x0000_t75" style="width:30pt;height:15.75pt" o:ole="">
            <v:imagedata r:id="rId9" o:title=""/>
          </v:shape>
          <o:OLEObject Type="Embed" ProgID="Equation.DSMT4" ShapeID="_x0000_i1027" DrawAspect="Content" ObjectID="_1729464135" r:id="rId12"/>
        </w:object>
      </w:r>
      <w:r w:rsidRPr="00DF5495">
        <w:t xml:space="preserve"> NaCl + H</w:t>
      </w:r>
      <w:r w:rsidRPr="00DF5495">
        <w:rPr>
          <w:vertAlign w:val="subscript"/>
        </w:rPr>
        <w:t>2</w:t>
      </w:r>
      <w:r w:rsidRPr="00DF5495">
        <w:t>O.</w:t>
      </w:r>
    </w:p>
    <w:p w:rsidR="000B6444" w:rsidRPr="00DF5495" w:rsidRDefault="000B6444" w:rsidP="000B6444">
      <w:pPr>
        <w:ind w:firstLine="283"/>
        <w:contextualSpacing/>
      </w:pPr>
      <w:r w:rsidRPr="00DF5495">
        <w:t>C. NaOH + NaHCO</w:t>
      </w:r>
      <w:r w:rsidRPr="00DF5495">
        <w:rPr>
          <w:vertAlign w:val="subscript"/>
        </w:rPr>
        <w:t>3</w:t>
      </w:r>
      <w:r w:rsidRPr="00DF5495">
        <w:rPr>
          <w:position w:val="-6"/>
        </w:rPr>
        <w:object w:dxaOrig="600" w:dyaOrig="315">
          <v:shape id="_x0000_i1028" type="#_x0000_t75" style="width:30pt;height:15.75pt" o:ole="">
            <v:imagedata r:id="rId9" o:title=""/>
          </v:shape>
          <o:OLEObject Type="Embed" ProgID="Equation.DSMT4" ShapeID="_x0000_i1028" DrawAspect="Content" ObjectID="_1729464136" r:id="rId13"/>
        </w:object>
      </w:r>
      <w:r w:rsidRPr="00DF5495">
        <w:t xml:space="preserve"> Na</w:t>
      </w:r>
      <w:r w:rsidRPr="00DF5495">
        <w:rPr>
          <w:vertAlign w:val="subscript"/>
        </w:rPr>
        <w:t>2</w:t>
      </w:r>
      <w:r w:rsidRPr="00DF5495">
        <w:t>CO</w:t>
      </w:r>
      <w:r w:rsidRPr="00DF5495">
        <w:rPr>
          <w:vertAlign w:val="subscript"/>
        </w:rPr>
        <w:t>3</w:t>
      </w:r>
      <w:r w:rsidRPr="00DF5495">
        <w:t xml:space="preserve"> + H</w:t>
      </w:r>
      <w:r w:rsidRPr="00DF5495">
        <w:rPr>
          <w:vertAlign w:val="subscript"/>
        </w:rPr>
        <w:t>2</w:t>
      </w:r>
      <w:r w:rsidRPr="00DF5495">
        <w:t>O.</w:t>
      </w:r>
      <w:r w:rsidRPr="00DF5495">
        <w:tab/>
        <w:t>D. H</w:t>
      </w:r>
      <w:r w:rsidRPr="00DF5495">
        <w:rPr>
          <w:vertAlign w:val="subscript"/>
        </w:rPr>
        <w:t>2</w:t>
      </w:r>
      <w:r w:rsidRPr="00DF5495">
        <w:t>SO</w:t>
      </w:r>
      <w:r w:rsidRPr="00DF5495">
        <w:rPr>
          <w:vertAlign w:val="subscript"/>
        </w:rPr>
        <w:t>4</w:t>
      </w:r>
      <w:r w:rsidRPr="00DF5495">
        <w:t xml:space="preserve"> + Ba(OH)</w:t>
      </w:r>
      <w:r w:rsidRPr="00DF5495">
        <w:rPr>
          <w:vertAlign w:val="subscript"/>
        </w:rPr>
        <w:t>2</w:t>
      </w:r>
      <w:r w:rsidRPr="00DF5495">
        <w:rPr>
          <w:position w:val="-6"/>
        </w:rPr>
        <w:object w:dxaOrig="600" w:dyaOrig="315">
          <v:shape id="_x0000_i1029" type="#_x0000_t75" style="width:30pt;height:15.75pt" o:ole="">
            <v:imagedata r:id="rId9" o:title=""/>
          </v:shape>
          <o:OLEObject Type="Embed" ProgID="Equation.DSMT4" ShapeID="_x0000_i1029" DrawAspect="Content" ObjectID="_1729464137" r:id="rId14"/>
        </w:object>
      </w:r>
      <w:r w:rsidRPr="00DF5495">
        <w:t xml:space="preserve"> BaSO</w:t>
      </w:r>
      <w:r w:rsidRPr="00DF5495">
        <w:rPr>
          <w:vertAlign w:val="subscript"/>
        </w:rPr>
        <w:t>4</w:t>
      </w:r>
      <w:r w:rsidRPr="00DF5495">
        <w:t xml:space="preserve"> + 2H</w:t>
      </w:r>
      <w:r w:rsidRPr="00DF5495">
        <w:rPr>
          <w:vertAlign w:val="subscript"/>
        </w:rPr>
        <w:t>2</w:t>
      </w:r>
      <w:r w:rsidRPr="00DF5495">
        <w:t>O.</w:t>
      </w:r>
    </w:p>
    <w:p w:rsidR="000B6444" w:rsidRPr="00DF5495" w:rsidRDefault="000B6444" w:rsidP="000B6444">
      <w:pPr>
        <w:contextualSpacing/>
        <w:jc w:val="both"/>
        <w:rPr>
          <w:lang w:val="pt-BR"/>
        </w:rPr>
      </w:pPr>
      <w:r w:rsidRPr="00DF5495">
        <w:rPr>
          <w:lang w:val="pt-BR"/>
        </w:rPr>
        <w:t xml:space="preserve">2.2Câu 5: Dãy nào cho dưới đây gồm các ion cùng tồn tại trong một dung dịch? </w:t>
      </w:r>
    </w:p>
    <w:p w:rsidR="000B6444" w:rsidRPr="00DF5495" w:rsidRDefault="000B6444" w:rsidP="000B6444">
      <w:pPr>
        <w:tabs>
          <w:tab w:val="left" w:pos="5136"/>
        </w:tabs>
        <w:ind w:firstLine="283"/>
        <w:contextualSpacing/>
      </w:pPr>
      <w:r w:rsidRPr="00DF5495">
        <w:t>A. Na</w:t>
      </w:r>
      <w:r w:rsidRPr="00DF5495">
        <w:rPr>
          <w:vertAlign w:val="superscript"/>
        </w:rPr>
        <w:t>+</w:t>
      </w:r>
      <w:r w:rsidRPr="00DF5495">
        <w:t>, NH</w:t>
      </w:r>
      <w:r w:rsidRPr="00DF5495">
        <w:rPr>
          <w:position w:val="-10"/>
        </w:rPr>
        <w:object w:dxaOrig="165" w:dyaOrig="360">
          <v:shape id="_x0000_i1030" type="#_x0000_t75" style="width:8.25pt;height:18pt" o:ole="">
            <v:imagedata r:id="rId15" o:title=""/>
          </v:shape>
          <o:OLEObject Type="Embed" ProgID="Equation.DSMT4" ShapeID="_x0000_i1030" DrawAspect="Content" ObjectID="_1729464138" r:id="rId16"/>
        </w:object>
      </w:r>
      <w:r w:rsidRPr="00DF5495">
        <w:t>, Al</w:t>
      </w:r>
      <w:r w:rsidRPr="00DF5495">
        <w:rPr>
          <w:vertAlign w:val="superscript"/>
        </w:rPr>
        <w:t>3+</w:t>
      </w:r>
      <w:r w:rsidRPr="00DF5495">
        <w:t>, SO</w:t>
      </w:r>
      <w:r w:rsidRPr="00DF5495">
        <w:rPr>
          <w:position w:val="-10"/>
        </w:rPr>
        <w:object w:dxaOrig="240" w:dyaOrig="360">
          <v:shape id="_x0000_i1031" type="#_x0000_t75" style="width:12pt;height:18pt" o:ole="">
            <v:imagedata r:id="rId17" o:title=""/>
          </v:shape>
          <o:OLEObject Type="Embed" ProgID="Equation.DSMT4" ShapeID="_x0000_i1031" DrawAspect="Content" ObjectID="_1729464139" r:id="rId18"/>
        </w:object>
      </w:r>
      <w:r w:rsidRPr="00DF5495">
        <w:t>, OH</w:t>
      </w:r>
      <w:r w:rsidRPr="00DF5495">
        <w:rPr>
          <w:vertAlign w:val="superscript"/>
        </w:rPr>
        <w:t>-</w:t>
      </w:r>
      <w:r w:rsidRPr="00DF5495">
        <w:t>, Cl</w:t>
      </w:r>
      <w:r w:rsidRPr="00DF5495">
        <w:rPr>
          <w:position w:val="-10"/>
        </w:rPr>
        <w:object w:dxaOrig="165" w:dyaOrig="360">
          <v:shape id="_x0000_i1032" type="#_x0000_t75" style="width:8.25pt;height:18pt" o:ole="">
            <v:imagedata r:id="rId19" o:title=""/>
          </v:shape>
          <o:OLEObject Type="Embed" ProgID="Equation.DSMT4" ShapeID="_x0000_i1032" DrawAspect="Content" ObjectID="_1729464140" r:id="rId20"/>
        </w:object>
      </w:r>
      <w:r w:rsidRPr="00DF5495">
        <w:t>.   B. Ca</w:t>
      </w:r>
      <w:r w:rsidRPr="00DF5495">
        <w:rPr>
          <w:vertAlign w:val="superscript"/>
        </w:rPr>
        <w:t>2+</w:t>
      </w:r>
      <w:r w:rsidRPr="00DF5495">
        <w:t>, K</w:t>
      </w:r>
      <w:r w:rsidRPr="00DF5495">
        <w:rPr>
          <w:vertAlign w:val="superscript"/>
        </w:rPr>
        <w:t>+</w:t>
      </w:r>
      <w:r w:rsidRPr="00DF5495">
        <w:t>, Cu</w:t>
      </w:r>
      <w:r w:rsidRPr="00DF5495">
        <w:rPr>
          <w:vertAlign w:val="superscript"/>
        </w:rPr>
        <w:t>2+</w:t>
      </w:r>
      <w:r w:rsidRPr="00DF5495">
        <w:t>, NO</w:t>
      </w:r>
      <w:r w:rsidRPr="00DF5495">
        <w:rPr>
          <w:position w:val="-10"/>
        </w:rPr>
        <w:object w:dxaOrig="165" w:dyaOrig="360">
          <v:shape id="_x0000_i1033" type="#_x0000_t75" style="width:8.25pt;height:18pt" o:ole="">
            <v:imagedata r:id="rId21" o:title=""/>
          </v:shape>
          <o:OLEObject Type="Embed" ProgID="Equation.DSMT4" ShapeID="_x0000_i1033" DrawAspect="Content" ObjectID="_1729464141" r:id="rId22"/>
        </w:object>
      </w:r>
      <w:r w:rsidRPr="00DF5495">
        <w:t>, OH</w:t>
      </w:r>
      <w:r w:rsidRPr="00DF5495">
        <w:rPr>
          <w:position w:val="-10"/>
        </w:rPr>
        <w:object w:dxaOrig="165" w:dyaOrig="360">
          <v:shape id="_x0000_i1034" type="#_x0000_t75" style="width:8.25pt;height:18pt" o:ole="">
            <v:imagedata r:id="rId23" o:title=""/>
          </v:shape>
          <o:OLEObject Type="Embed" ProgID="Equation.DSMT4" ShapeID="_x0000_i1034" DrawAspect="Content" ObjectID="_1729464142" r:id="rId24"/>
        </w:object>
      </w:r>
      <w:r w:rsidRPr="00DF5495">
        <w:t>, Cl</w:t>
      </w:r>
      <w:r w:rsidRPr="00DF5495">
        <w:rPr>
          <w:position w:val="-10"/>
        </w:rPr>
        <w:object w:dxaOrig="165" w:dyaOrig="360">
          <v:shape id="_x0000_i1035" type="#_x0000_t75" style="width:8.25pt;height:18pt" o:ole="">
            <v:imagedata r:id="rId23" o:title=""/>
          </v:shape>
          <o:OLEObject Type="Embed" ProgID="Equation.DSMT4" ShapeID="_x0000_i1035" DrawAspect="Content" ObjectID="_1729464143" r:id="rId25"/>
        </w:object>
      </w:r>
      <w:r w:rsidRPr="00DF5495">
        <w:t>.</w:t>
      </w:r>
    </w:p>
    <w:p w:rsidR="000B6444" w:rsidRPr="00DF5495" w:rsidRDefault="000B6444" w:rsidP="000B6444">
      <w:pPr>
        <w:tabs>
          <w:tab w:val="left" w:pos="5136"/>
        </w:tabs>
        <w:ind w:firstLine="283"/>
        <w:contextualSpacing/>
      </w:pPr>
      <w:r w:rsidRPr="00DF5495">
        <w:t>C. Ag</w:t>
      </w:r>
      <w:r w:rsidRPr="00DF5495">
        <w:rPr>
          <w:vertAlign w:val="superscript"/>
        </w:rPr>
        <w:t>+</w:t>
      </w:r>
      <w:r w:rsidRPr="00DF5495">
        <w:t>, Fe</w:t>
      </w:r>
      <w:r w:rsidRPr="00DF5495">
        <w:rPr>
          <w:vertAlign w:val="superscript"/>
        </w:rPr>
        <w:t>3+</w:t>
      </w:r>
      <w:r w:rsidRPr="00DF5495">
        <w:t>, H</w:t>
      </w:r>
      <w:r w:rsidRPr="00DF5495">
        <w:rPr>
          <w:vertAlign w:val="superscript"/>
        </w:rPr>
        <w:t>+</w:t>
      </w:r>
      <w:r w:rsidRPr="00DF5495">
        <w:t>, Br</w:t>
      </w:r>
      <w:r w:rsidRPr="00DF5495">
        <w:rPr>
          <w:position w:val="-10"/>
        </w:rPr>
        <w:object w:dxaOrig="165" w:dyaOrig="360">
          <v:shape id="_x0000_i1036" type="#_x0000_t75" style="width:8.25pt;height:18pt" o:ole="">
            <v:imagedata r:id="rId26" o:title=""/>
          </v:shape>
          <o:OLEObject Type="Embed" ProgID="Equation.DSMT4" ShapeID="_x0000_i1036" DrawAspect="Content" ObjectID="_1729464144" r:id="rId27"/>
        </w:object>
      </w:r>
      <w:r w:rsidRPr="00DF5495">
        <w:t>, CO</w:t>
      </w:r>
      <w:r w:rsidRPr="00DF5495">
        <w:rPr>
          <w:position w:val="-10"/>
        </w:rPr>
        <w:object w:dxaOrig="240" w:dyaOrig="360">
          <v:shape id="_x0000_i1037" type="#_x0000_t75" style="width:12pt;height:18pt" o:ole="">
            <v:imagedata r:id="rId28" o:title=""/>
          </v:shape>
          <o:OLEObject Type="Embed" ProgID="Equation.DSMT4" ShapeID="_x0000_i1037" DrawAspect="Content" ObjectID="_1729464145" r:id="rId29"/>
        </w:object>
      </w:r>
      <w:r w:rsidRPr="00DF5495">
        <w:t>, NO</w:t>
      </w:r>
      <w:r w:rsidRPr="00DF5495">
        <w:rPr>
          <w:position w:val="-10"/>
        </w:rPr>
        <w:object w:dxaOrig="165" w:dyaOrig="360">
          <v:shape id="_x0000_i1038" type="#_x0000_t75" style="width:8.25pt;height:18pt" o:ole="">
            <v:imagedata r:id="rId30" o:title=""/>
          </v:shape>
          <o:OLEObject Type="Embed" ProgID="Equation.DSMT4" ShapeID="_x0000_i1038" DrawAspect="Content" ObjectID="_1729464146" r:id="rId31"/>
        </w:object>
      </w:r>
      <w:r w:rsidRPr="00DF5495">
        <w:t>.    D. Na</w:t>
      </w:r>
      <w:r w:rsidRPr="00DF5495">
        <w:rPr>
          <w:vertAlign w:val="superscript"/>
        </w:rPr>
        <w:t>+</w:t>
      </w:r>
      <w:r w:rsidRPr="00DF5495">
        <w:t>, Mg</w:t>
      </w:r>
      <w:r w:rsidRPr="00DF5495">
        <w:rPr>
          <w:vertAlign w:val="superscript"/>
        </w:rPr>
        <w:t>2+</w:t>
      </w:r>
      <w:r w:rsidRPr="00DF5495">
        <w:t>, NH</w:t>
      </w:r>
      <w:r w:rsidRPr="00DF5495">
        <w:rPr>
          <w:position w:val="-10"/>
        </w:rPr>
        <w:object w:dxaOrig="165" w:dyaOrig="360">
          <v:shape id="_x0000_i1039" type="#_x0000_t75" style="width:8.25pt;height:18pt" o:ole="">
            <v:imagedata r:id="rId32" o:title=""/>
          </v:shape>
          <o:OLEObject Type="Embed" ProgID="Equation.DSMT4" ShapeID="_x0000_i1039" DrawAspect="Content" ObjectID="_1729464147" r:id="rId33"/>
        </w:object>
      </w:r>
      <w:r w:rsidRPr="00DF5495">
        <w:t>, SO</w:t>
      </w:r>
      <w:r w:rsidRPr="00DF5495">
        <w:rPr>
          <w:position w:val="-10"/>
        </w:rPr>
        <w:object w:dxaOrig="240" w:dyaOrig="360">
          <v:shape id="_x0000_i1040" type="#_x0000_t75" style="width:12pt;height:18pt" o:ole="">
            <v:imagedata r:id="rId17" o:title=""/>
          </v:shape>
          <o:OLEObject Type="Embed" ProgID="Equation.DSMT4" ShapeID="_x0000_i1040" DrawAspect="Content" ObjectID="_1729464148" r:id="rId34"/>
        </w:object>
      </w:r>
      <w:r w:rsidRPr="00DF5495">
        <w:t>, Cl</w:t>
      </w:r>
      <w:r w:rsidRPr="00DF5495">
        <w:rPr>
          <w:position w:val="-10"/>
        </w:rPr>
        <w:object w:dxaOrig="165" w:dyaOrig="360">
          <v:shape id="_x0000_i1041" type="#_x0000_t75" style="width:8.25pt;height:18pt" o:ole="">
            <v:imagedata r:id="rId35" o:title=""/>
          </v:shape>
          <o:OLEObject Type="Embed" ProgID="Equation.DSMT4" ShapeID="_x0000_i1041" DrawAspect="Content" ObjectID="_1729464149" r:id="rId36"/>
        </w:object>
      </w:r>
      <w:r w:rsidRPr="00DF5495">
        <w:t>, NO</w:t>
      </w:r>
      <w:r w:rsidRPr="00DF5495">
        <w:rPr>
          <w:position w:val="-10"/>
        </w:rPr>
        <w:object w:dxaOrig="165" w:dyaOrig="360">
          <v:shape id="_x0000_i1042" type="#_x0000_t75" style="width:8.25pt;height:18pt" o:ole="">
            <v:imagedata r:id="rId21" o:title=""/>
          </v:shape>
          <o:OLEObject Type="Embed" ProgID="Equation.DSMT4" ShapeID="_x0000_i1042" DrawAspect="Content" ObjectID="_1729464150" r:id="rId37"/>
        </w:object>
      </w:r>
      <w:r w:rsidRPr="00DF5495">
        <w:t>.</w:t>
      </w:r>
    </w:p>
    <w:p w:rsidR="000B6444" w:rsidRPr="00DF5495" w:rsidRDefault="000B6444" w:rsidP="000B6444">
      <w:pPr>
        <w:contextualSpacing/>
        <w:jc w:val="both"/>
        <w:rPr>
          <w:lang w:val="nl-NL"/>
        </w:rPr>
      </w:pPr>
      <w:r w:rsidRPr="00DF5495">
        <w:rPr>
          <w:bCs/>
          <w:lang w:val="nl-NL"/>
        </w:rPr>
        <w:t>2.3Câu 6</w:t>
      </w:r>
      <w:r w:rsidRPr="00DF5495">
        <w:rPr>
          <w:lang w:val="nl-NL"/>
        </w:rPr>
        <w:t xml:space="preserve">Các ion nào sau </w:t>
      </w:r>
      <w:r w:rsidRPr="00DF5495">
        <w:rPr>
          <w:bCs/>
          <w:iCs/>
          <w:lang w:val="nl-NL"/>
        </w:rPr>
        <w:t xml:space="preserve">không </w:t>
      </w:r>
      <w:r w:rsidRPr="00DF5495">
        <w:rPr>
          <w:lang w:val="nl-NL"/>
        </w:rPr>
        <w:t>thể cùng tồn tại trong một dung dịch?</w:t>
      </w:r>
    </w:p>
    <w:p w:rsidR="00565F4F" w:rsidRPr="00DF5495" w:rsidRDefault="000B6444" w:rsidP="000B6444">
      <w:pPr>
        <w:tabs>
          <w:tab w:val="left" w:pos="5040"/>
        </w:tabs>
        <w:contextualSpacing/>
        <w:jc w:val="both"/>
        <w:rPr>
          <w:lang w:val="nl-NL"/>
        </w:rPr>
      </w:pPr>
      <w:r w:rsidRPr="00DF5495">
        <w:rPr>
          <w:lang w:val="nl-NL"/>
        </w:rPr>
        <w:t xml:space="preserve"> A. Na</w:t>
      </w:r>
      <w:r w:rsidRPr="00DF5495">
        <w:rPr>
          <w:vertAlign w:val="superscript"/>
          <w:lang w:val="nl-NL"/>
        </w:rPr>
        <w:t>+</w:t>
      </w:r>
      <w:r w:rsidRPr="00DF5495">
        <w:rPr>
          <w:lang w:val="nl-NL"/>
        </w:rPr>
        <w:t>, Mg</w:t>
      </w:r>
      <w:r w:rsidRPr="00DF5495">
        <w:rPr>
          <w:vertAlign w:val="superscript"/>
          <w:lang w:val="nl-NL"/>
        </w:rPr>
        <w:t>2+</w:t>
      </w:r>
      <w:r w:rsidRPr="00DF5495">
        <w:rPr>
          <w:lang w:val="nl-NL"/>
        </w:rPr>
        <w:t>, NO</w:t>
      </w:r>
      <w:r w:rsidRPr="00DF5495">
        <w:rPr>
          <w:position w:val="-12"/>
          <w:lang w:val="nl-NL"/>
        </w:rPr>
        <w:object w:dxaOrig="160" w:dyaOrig="380">
          <v:shape id="_x0000_i1043" type="#_x0000_t75" style="width:8.25pt;height:18.75pt" o:ole="">
            <v:imagedata r:id="rId38" o:title=""/>
          </v:shape>
          <o:OLEObject Type="Embed" ProgID="Equation.3" ShapeID="_x0000_i1043" DrawAspect="Content" ObjectID="_1729464151" r:id="rId39"/>
        </w:object>
      </w:r>
      <w:r w:rsidRPr="00DF5495">
        <w:rPr>
          <w:lang w:val="nl-NL"/>
        </w:rPr>
        <w:t>, SO</w:t>
      </w:r>
      <w:r w:rsidRPr="00DF5495">
        <w:rPr>
          <w:position w:val="-10"/>
          <w:lang w:val="nl-NL"/>
        </w:rPr>
        <w:object w:dxaOrig="240" w:dyaOrig="360">
          <v:shape id="_x0000_i1044" type="#_x0000_t75" style="width:12pt;height:18pt" o:ole="">
            <v:imagedata r:id="rId40" o:title=""/>
          </v:shape>
          <o:OLEObject Type="Embed" ProgID="Equation.3" ShapeID="_x0000_i1044" DrawAspect="Content" ObjectID="_1729464152" r:id="rId41"/>
        </w:object>
      </w:r>
      <w:r w:rsidRPr="00DF5495">
        <w:rPr>
          <w:lang w:val="nl-NL"/>
        </w:rPr>
        <w:t>.     B. Ba</w:t>
      </w:r>
      <w:r w:rsidRPr="00DF5495">
        <w:rPr>
          <w:vertAlign w:val="superscript"/>
          <w:lang w:val="nl-NL"/>
        </w:rPr>
        <w:t>2+</w:t>
      </w:r>
      <w:r w:rsidRPr="00DF5495">
        <w:rPr>
          <w:lang w:val="nl-NL"/>
        </w:rPr>
        <w:t>, Al</w:t>
      </w:r>
      <w:r w:rsidRPr="00DF5495">
        <w:rPr>
          <w:vertAlign w:val="superscript"/>
          <w:lang w:val="nl-NL"/>
        </w:rPr>
        <w:t>3+</w:t>
      </w:r>
      <w:r w:rsidRPr="00DF5495">
        <w:rPr>
          <w:lang w:val="nl-NL"/>
        </w:rPr>
        <w:t>, Cl</w:t>
      </w:r>
      <w:r w:rsidRPr="00DF5495">
        <w:rPr>
          <w:vertAlign w:val="superscript"/>
          <w:lang w:val="nl-NL"/>
        </w:rPr>
        <w:t>–</w:t>
      </w:r>
      <w:r w:rsidRPr="00DF5495">
        <w:rPr>
          <w:lang w:val="nl-NL"/>
        </w:rPr>
        <w:t>, HSO</w:t>
      </w:r>
      <w:r w:rsidRPr="00DF5495">
        <w:rPr>
          <w:position w:val="-10"/>
          <w:lang w:val="nl-NL"/>
        </w:rPr>
        <w:object w:dxaOrig="160" w:dyaOrig="360">
          <v:shape id="_x0000_i1045" type="#_x0000_t75" style="width:8.25pt;height:18pt" o:ole="">
            <v:imagedata r:id="rId42" o:title=""/>
          </v:shape>
          <o:OLEObject Type="Embed" ProgID="Equation.3" ShapeID="_x0000_i1045" DrawAspect="Content" ObjectID="_1729464153" r:id="rId43"/>
        </w:object>
      </w:r>
      <w:r w:rsidRPr="00DF5495">
        <w:rPr>
          <w:lang w:val="nl-NL"/>
        </w:rPr>
        <w:t xml:space="preserve">.   </w:t>
      </w:r>
    </w:p>
    <w:p w:rsidR="000B6444" w:rsidRPr="00DF5495" w:rsidRDefault="000B6444" w:rsidP="000B6444">
      <w:pPr>
        <w:tabs>
          <w:tab w:val="left" w:pos="5040"/>
        </w:tabs>
        <w:contextualSpacing/>
        <w:jc w:val="both"/>
        <w:rPr>
          <w:lang w:val="nl-NL"/>
        </w:rPr>
      </w:pPr>
      <w:r w:rsidRPr="00DF5495">
        <w:rPr>
          <w:lang w:val="nl-NL"/>
        </w:rPr>
        <w:t>C. Cu</w:t>
      </w:r>
      <w:r w:rsidRPr="00DF5495">
        <w:rPr>
          <w:vertAlign w:val="superscript"/>
          <w:lang w:val="nl-NL"/>
        </w:rPr>
        <w:t>2+</w:t>
      </w:r>
      <w:r w:rsidRPr="00DF5495">
        <w:rPr>
          <w:lang w:val="nl-NL"/>
        </w:rPr>
        <w:t>, Fe</w:t>
      </w:r>
      <w:r w:rsidRPr="00DF5495">
        <w:rPr>
          <w:vertAlign w:val="superscript"/>
          <w:lang w:val="nl-NL"/>
        </w:rPr>
        <w:t>3+</w:t>
      </w:r>
      <w:r w:rsidRPr="00DF5495">
        <w:rPr>
          <w:lang w:val="nl-NL"/>
        </w:rPr>
        <w:t>, SO</w:t>
      </w:r>
      <w:r w:rsidRPr="00DF5495">
        <w:rPr>
          <w:position w:val="-10"/>
          <w:lang w:val="nl-NL"/>
        </w:rPr>
        <w:object w:dxaOrig="240" w:dyaOrig="360">
          <v:shape id="_x0000_i1046" type="#_x0000_t75" style="width:12pt;height:18pt" o:ole="">
            <v:imagedata r:id="rId40" o:title=""/>
          </v:shape>
          <o:OLEObject Type="Embed" ProgID="Equation.3" ShapeID="_x0000_i1046" DrawAspect="Content" ObjectID="_1729464154" r:id="rId44"/>
        </w:object>
      </w:r>
      <w:r w:rsidRPr="00DF5495">
        <w:rPr>
          <w:lang w:val="nl-NL"/>
        </w:rPr>
        <w:t>, Cl</w:t>
      </w:r>
      <w:r w:rsidRPr="00DF5495">
        <w:rPr>
          <w:vertAlign w:val="superscript"/>
          <w:lang w:val="nl-NL"/>
        </w:rPr>
        <w:t xml:space="preserve">– </w:t>
      </w:r>
      <w:r w:rsidRPr="00DF5495">
        <w:rPr>
          <w:vertAlign w:val="subscript"/>
          <w:lang w:val="nl-NL"/>
        </w:rPr>
        <w:softHyphen/>
      </w:r>
      <w:r w:rsidRPr="00DF5495">
        <w:rPr>
          <w:lang w:val="nl-NL"/>
        </w:rPr>
        <w:t>.</w:t>
      </w:r>
      <w:r w:rsidRPr="00DF5495">
        <w:rPr>
          <w:vertAlign w:val="superscript"/>
          <w:lang w:val="nl-NL"/>
        </w:rPr>
        <w:t xml:space="preserve"> </w:t>
      </w:r>
      <w:r w:rsidRPr="00DF5495">
        <w:rPr>
          <w:lang w:val="nl-NL"/>
        </w:rPr>
        <w:t xml:space="preserve">  </w:t>
      </w:r>
      <w:r w:rsidR="00565F4F" w:rsidRPr="00DF5495">
        <w:rPr>
          <w:lang w:val="nl-NL"/>
        </w:rPr>
        <w:t xml:space="preserve">     </w:t>
      </w:r>
      <w:r w:rsidRPr="00DF5495">
        <w:rPr>
          <w:lang w:val="nl-NL"/>
        </w:rPr>
        <w:t xml:space="preserve"> D. K</w:t>
      </w:r>
      <w:r w:rsidRPr="00DF5495">
        <w:rPr>
          <w:vertAlign w:val="superscript"/>
          <w:lang w:val="nl-NL"/>
        </w:rPr>
        <w:t>+</w:t>
      </w:r>
      <w:r w:rsidRPr="00DF5495">
        <w:rPr>
          <w:lang w:val="nl-NL"/>
        </w:rPr>
        <w:t>, NH</w:t>
      </w:r>
      <w:r w:rsidRPr="00DF5495">
        <w:rPr>
          <w:position w:val="-10"/>
          <w:lang w:val="nl-NL"/>
        </w:rPr>
        <w:object w:dxaOrig="160" w:dyaOrig="360">
          <v:shape id="_x0000_i1047" type="#_x0000_t75" style="width:8.25pt;height:18pt" o:ole="">
            <v:imagedata r:id="rId45" o:title=""/>
          </v:shape>
          <o:OLEObject Type="Embed" ProgID="Equation.3" ShapeID="_x0000_i1047" DrawAspect="Content" ObjectID="_1729464155" r:id="rId46"/>
        </w:object>
      </w:r>
      <w:r w:rsidRPr="00DF5495">
        <w:rPr>
          <w:lang w:val="nl-NL"/>
        </w:rPr>
        <w:t>, SO</w:t>
      </w:r>
      <w:r w:rsidRPr="00DF5495">
        <w:rPr>
          <w:vertAlign w:val="subscript"/>
          <w:lang w:val="nl-NL"/>
        </w:rPr>
        <w:t>4</w:t>
      </w:r>
      <w:r w:rsidRPr="00DF5495">
        <w:rPr>
          <w:vertAlign w:val="superscript"/>
          <w:lang w:val="nl-NL"/>
        </w:rPr>
        <w:t>2–</w:t>
      </w:r>
      <w:r w:rsidRPr="00DF5495">
        <w:rPr>
          <w:lang w:val="nl-NL"/>
        </w:rPr>
        <w:t>, PO</w:t>
      </w:r>
      <w:r w:rsidRPr="00DF5495">
        <w:rPr>
          <w:position w:val="-10"/>
          <w:lang w:val="nl-NL"/>
        </w:rPr>
        <w:object w:dxaOrig="220" w:dyaOrig="360">
          <v:shape id="_x0000_i1048" type="#_x0000_t75" style="width:11.25pt;height:18pt" o:ole="">
            <v:imagedata r:id="rId47" o:title=""/>
          </v:shape>
          <o:OLEObject Type="Embed" ProgID="Equation.3" ShapeID="_x0000_i1048" DrawAspect="Content" ObjectID="_1729464156" r:id="rId48"/>
        </w:object>
      </w:r>
      <w:r w:rsidRPr="00DF5495">
        <w:rPr>
          <w:lang w:val="nl-NL"/>
        </w:rPr>
        <w:t>.</w:t>
      </w:r>
    </w:p>
    <w:p w:rsidR="00C21B9D" w:rsidRPr="00DF5495" w:rsidRDefault="000671BA" w:rsidP="00C21B9D">
      <w:pPr>
        <w:contextualSpacing/>
        <w:jc w:val="both"/>
        <w:rPr>
          <w:lang w:val="pt-BR"/>
        </w:rPr>
      </w:pPr>
      <w:r w:rsidRPr="00DF5495">
        <w:rPr>
          <w:lang w:val="pt-BR"/>
        </w:rPr>
        <w:t>3.1</w:t>
      </w:r>
      <w:r w:rsidR="00C21B9D" w:rsidRPr="00DF5495">
        <w:rPr>
          <w:lang w:val="pt-BR"/>
        </w:rPr>
        <w:t xml:space="preserve">Câu </w:t>
      </w:r>
      <w:r w:rsidR="00592971" w:rsidRPr="00DF5495">
        <w:rPr>
          <w:lang w:val="pt-BR"/>
        </w:rPr>
        <w:t>7</w:t>
      </w:r>
      <w:r w:rsidR="00C21B9D" w:rsidRPr="00DF5495">
        <w:rPr>
          <w:lang w:val="pt-BR"/>
        </w:rPr>
        <w:t>: T</w:t>
      </w:r>
      <w:bookmarkStart w:id="0" w:name="_GoBack"/>
      <w:bookmarkEnd w:id="0"/>
      <w:r w:rsidR="00C21B9D" w:rsidRPr="00DF5495">
        <w:rPr>
          <w:lang w:val="pt-BR"/>
        </w:rPr>
        <w:t>rường hợp nào sau đây không dẫn điện được:</w:t>
      </w:r>
    </w:p>
    <w:p w:rsidR="00C21B9D" w:rsidRPr="00DF5495" w:rsidRDefault="00C21B9D" w:rsidP="00C21B9D">
      <w:pPr>
        <w:tabs>
          <w:tab w:val="left" w:pos="2708"/>
          <w:tab w:val="left" w:pos="5138"/>
          <w:tab w:val="left" w:pos="7569"/>
        </w:tabs>
        <w:ind w:firstLine="283"/>
        <w:contextualSpacing/>
      </w:pPr>
      <w:r w:rsidRPr="00DF5495">
        <w:rPr>
          <w:lang w:val="pt-BR"/>
        </w:rPr>
        <w:t>A. Nước biển.</w:t>
      </w:r>
      <w:r w:rsidR="00565F4F" w:rsidRPr="00DF5495">
        <w:rPr>
          <w:lang w:val="pt-BR"/>
        </w:rPr>
        <w:t xml:space="preserve">   </w:t>
      </w:r>
      <w:r w:rsidRPr="00DF5495">
        <w:rPr>
          <w:lang w:val="pt-BR"/>
        </w:rPr>
        <w:t>B. Nước sông, hồ, ao.C. dd KCl trong nước.</w:t>
      </w:r>
      <w:r w:rsidR="00565F4F" w:rsidRPr="00DF5495">
        <w:rPr>
          <w:lang w:val="pt-BR"/>
        </w:rPr>
        <w:t xml:space="preserve">  </w:t>
      </w:r>
      <w:r w:rsidRPr="00DF5495">
        <w:rPr>
          <w:lang w:val="pt-BR"/>
        </w:rPr>
        <w:t>D. KCl rắn, khan.</w:t>
      </w:r>
    </w:p>
    <w:p w:rsidR="00C21B9D" w:rsidRPr="00DF5495" w:rsidRDefault="000671BA" w:rsidP="00C21B9D">
      <w:pPr>
        <w:contextualSpacing/>
        <w:jc w:val="both"/>
        <w:rPr>
          <w:lang w:val="es-ES_tradnl"/>
        </w:rPr>
      </w:pPr>
      <w:r w:rsidRPr="00DF5495">
        <w:rPr>
          <w:lang w:val="es-ES_tradnl"/>
        </w:rPr>
        <w:t>3.2</w:t>
      </w:r>
      <w:r w:rsidR="00C21B9D" w:rsidRPr="00DF5495">
        <w:rPr>
          <w:lang w:val="es-ES_tradnl"/>
        </w:rPr>
        <w:t xml:space="preserve">Câu </w:t>
      </w:r>
      <w:r w:rsidR="00592971" w:rsidRPr="00DF5495">
        <w:rPr>
          <w:lang w:val="es-ES_tradnl"/>
        </w:rPr>
        <w:t>8</w:t>
      </w:r>
      <w:r w:rsidR="00C21B9D" w:rsidRPr="00DF5495">
        <w:rPr>
          <w:lang w:val="es-ES_tradnl"/>
        </w:rPr>
        <w:t>: Theo thuyết Arehinut, chất nào sau  đây là axit?</w:t>
      </w:r>
    </w:p>
    <w:p w:rsidR="00C21B9D" w:rsidRPr="00DF5495" w:rsidRDefault="00C21B9D" w:rsidP="00C21B9D">
      <w:pPr>
        <w:tabs>
          <w:tab w:val="left" w:pos="2708"/>
          <w:tab w:val="left" w:pos="5138"/>
          <w:tab w:val="left" w:pos="7569"/>
        </w:tabs>
        <w:ind w:firstLine="283"/>
        <w:contextualSpacing/>
        <w:rPr>
          <w:lang w:val="es-ES_tradnl"/>
        </w:rPr>
      </w:pPr>
      <w:r w:rsidRPr="00DF5495">
        <w:rPr>
          <w:lang w:val="es-ES_tradnl"/>
        </w:rPr>
        <w:t>A. KOH</w:t>
      </w:r>
      <w:r w:rsidRPr="00DF5495">
        <w:rPr>
          <w:lang w:val="es-ES_tradnl"/>
        </w:rPr>
        <w:tab/>
      </w:r>
      <w:r w:rsidRPr="00DF5495">
        <w:rPr>
          <w:lang w:val="vi-VN"/>
        </w:rPr>
        <w:t>B. NaCl</w:t>
      </w:r>
      <w:r w:rsidRPr="00DF5495">
        <w:rPr>
          <w:lang w:val="es-ES_tradnl"/>
        </w:rPr>
        <w:tab/>
        <w:t>C. H</w:t>
      </w:r>
      <w:r w:rsidRPr="00DF5495">
        <w:rPr>
          <w:lang w:val="vi-VN"/>
        </w:rPr>
        <w:t>Cl</w:t>
      </w:r>
      <w:r w:rsidRPr="00DF5495">
        <w:rPr>
          <w:lang w:val="es-ES_tradnl"/>
        </w:rPr>
        <w:tab/>
        <w:t>D. NH</w:t>
      </w:r>
      <w:r w:rsidRPr="00DF5495">
        <w:rPr>
          <w:vertAlign w:val="subscript"/>
          <w:lang w:val="es-ES_tradnl"/>
        </w:rPr>
        <w:t>3</w:t>
      </w:r>
    </w:p>
    <w:p w:rsidR="00C21B9D" w:rsidRPr="00DF5495" w:rsidRDefault="000671BA" w:rsidP="00C21B9D">
      <w:pPr>
        <w:contextualSpacing/>
        <w:jc w:val="both"/>
        <w:rPr>
          <w:lang w:val="es-ES_tradnl"/>
        </w:rPr>
      </w:pPr>
      <w:r w:rsidRPr="00DF5495">
        <w:rPr>
          <w:lang w:val="es-ES_tradnl"/>
        </w:rPr>
        <w:t>3.3</w:t>
      </w:r>
      <w:r w:rsidR="00C21B9D" w:rsidRPr="00DF5495">
        <w:rPr>
          <w:lang w:val="es-ES_tradnl"/>
        </w:rPr>
        <w:t xml:space="preserve">Câu </w:t>
      </w:r>
      <w:r w:rsidR="00592971" w:rsidRPr="00DF5495">
        <w:rPr>
          <w:lang w:val="es-ES_tradnl"/>
        </w:rPr>
        <w:t>9</w:t>
      </w:r>
      <w:r w:rsidR="00C21B9D" w:rsidRPr="00DF5495">
        <w:rPr>
          <w:lang w:val="es-ES_tradnl"/>
        </w:rPr>
        <w:t>: Công thức hóa học của chất mà khi điện li tạo ra ion Fe</w:t>
      </w:r>
      <w:r w:rsidR="00565F4F" w:rsidRPr="00DF5495">
        <w:rPr>
          <w:vertAlign w:val="superscript"/>
          <w:lang w:val="es-ES_tradnl"/>
        </w:rPr>
        <w:t>2</w:t>
      </w:r>
      <w:r w:rsidR="00C21B9D" w:rsidRPr="00DF5495">
        <w:rPr>
          <w:vertAlign w:val="superscript"/>
          <w:lang w:val="es-ES_tradnl"/>
        </w:rPr>
        <w:t>+</w:t>
      </w:r>
      <w:r w:rsidR="00C21B9D" w:rsidRPr="00DF5495">
        <w:rPr>
          <w:lang w:val="es-ES_tradnl"/>
        </w:rPr>
        <w:t xml:space="preserve"> và NO</w:t>
      </w:r>
      <w:r w:rsidR="00C21B9D" w:rsidRPr="00DF5495">
        <w:rPr>
          <w:vertAlign w:val="subscript"/>
          <w:lang w:val="es-ES_tradnl"/>
        </w:rPr>
        <w:t>3</w:t>
      </w:r>
      <w:r w:rsidR="00C21B9D" w:rsidRPr="00DF5495">
        <w:rPr>
          <w:vertAlign w:val="superscript"/>
          <w:lang w:val="es-ES_tradnl"/>
        </w:rPr>
        <w:t>-</w:t>
      </w:r>
      <w:r w:rsidR="00C21B9D" w:rsidRPr="00DF5495">
        <w:rPr>
          <w:lang w:val="es-ES_tradnl"/>
        </w:rPr>
        <w:t xml:space="preserve"> là</w:t>
      </w:r>
    </w:p>
    <w:p w:rsidR="00C21B9D" w:rsidRPr="00DF5495" w:rsidRDefault="00C21B9D" w:rsidP="00C21B9D">
      <w:pPr>
        <w:tabs>
          <w:tab w:val="left" w:pos="2708"/>
          <w:tab w:val="left" w:pos="5138"/>
          <w:tab w:val="left" w:pos="7569"/>
        </w:tabs>
        <w:ind w:firstLine="283"/>
        <w:contextualSpacing/>
      </w:pPr>
      <w:r w:rsidRPr="00DF5495">
        <w:t>A. Fe(NO</w:t>
      </w:r>
      <w:r w:rsidRPr="00DF5495">
        <w:rPr>
          <w:vertAlign w:val="subscript"/>
        </w:rPr>
        <w:t>3</w:t>
      </w:r>
      <w:r w:rsidRPr="00DF5495">
        <w:t>)</w:t>
      </w:r>
      <w:r w:rsidRPr="00DF5495">
        <w:rPr>
          <w:vertAlign w:val="subscript"/>
          <w:lang w:val="vi-VN"/>
        </w:rPr>
        <w:t>2</w:t>
      </w:r>
      <w:r w:rsidRPr="00DF5495">
        <w:t>.</w:t>
      </w:r>
      <w:r w:rsidRPr="00DF5495">
        <w:tab/>
        <w:t>B. Fe(NO</w:t>
      </w:r>
      <w:r w:rsidRPr="00DF5495">
        <w:rPr>
          <w:vertAlign w:val="subscript"/>
        </w:rPr>
        <w:t>2</w:t>
      </w:r>
      <w:r w:rsidRPr="00DF5495">
        <w:t>)</w:t>
      </w:r>
      <w:r w:rsidRPr="00DF5495">
        <w:rPr>
          <w:vertAlign w:val="subscript"/>
          <w:lang w:val="vi-VN"/>
        </w:rPr>
        <w:t>3</w:t>
      </w:r>
      <w:r w:rsidR="000671BA" w:rsidRPr="00DF5495">
        <w:rPr>
          <w:vertAlign w:val="subscript"/>
        </w:rPr>
        <w:t xml:space="preserve">     </w:t>
      </w:r>
      <w:r w:rsidRPr="00DF5495">
        <w:t>.C. Fe(NO</w:t>
      </w:r>
      <w:r w:rsidRPr="00DF5495">
        <w:rPr>
          <w:vertAlign w:val="subscript"/>
          <w:lang w:val="vi-VN"/>
        </w:rPr>
        <w:t>2</w:t>
      </w:r>
      <w:r w:rsidRPr="00DF5495">
        <w:t>)</w:t>
      </w:r>
      <w:r w:rsidRPr="00DF5495">
        <w:rPr>
          <w:vertAlign w:val="subscript"/>
        </w:rPr>
        <w:t>2</w:t>
      </w:r>
      <w:r w:rsidRPr="00DF5495">
        <w:t>.</w:t>
      </w:r>
      <w:r w:rsidR="000671BA" w:rsidRPr="00DF5495">
        <w:t xml:space="preserve">   </w:t>
      </w:r>
      <w:r w:rsidRPr="00DF5495">
        <w:t>D. Fe(NO</w:t>
      </w:r>
      <w:r w:rsidRPr="00DF5495">
        <w:rPr>
          <w:vertAlign w:val="subscript"/>
        </w:rPr>
        <w:t>2</w:t>
      </w:r>
      <w:r w:rsidRPr="00DF5495">
        <w:t>)</w:t>
      </w:r>
      <w:r w:rsidRPr="00DF5495">
        <w:rPr>
          <w:vertAlign w:val="subscript"/>
        </w:rPr>
        <w:t>3</w:t>
      </w:r>
      <w:r w:rsidRPr="00DF5495">
        <w:t>.</w:t>
      </w:r>
    </w:p>
    <w:p w:rsidR="009E6926" w:rsidRPr="00DF5495" w:rsidRDefault="000671BA" w:rsidP="009E6926">
      <w:pPr>
        <w:contextualSpacing/>
        <w:jc w:val="both"/>
        <w:rPr>
          <w:lang w:val="sv-SE"/>
        </w:rPr>
      </w:pPr>
      <w:r w:rsidRPr="00DF5495">
        <w:rPr>
          <w:lang w:val="es-ES_tradnl"/>
        </w:rPr>
        <w:t>4.1</w:t>
      </w:r>
      <w:r w:rsidR="00592971" w:rsidRPr="00DF5495">
        <w:rPr>
          <w:lang w:val="es-ES_tradnl"/>
        </w:rPr>
        <w:t xml:space="preserve">Câu 10: </w:t>
      </w:r>
      <w:r w:rsidR="009E6926" w:rsidRPr="00DF5495">
        <w:rPr>
          <w:lang w:val="sv-SE"/>
        </w:rPr>
        <w:t>Trong công nghiệp, người ta thường điều chế N</w:t>
      </w:r>
      <w:r w:rsidR="009E6926" w:rsidRPr="00DF5495">
        <w:rPr>
          <w:vertAlign w:val="subscript"/>
          <w:lang w:val="sv-SE"/>
        </w:rPr>
        <w:t>2</w:t>
      </w:r>
      <w:r w:rsidR="009E6926" w:rsidRPr="00DF5495">
        <w:rPr>
          <w:lang w:val="sv-SE"/>
        </w:rPr>
        <w:t xml:space="preserve"> từ</w:t>
      </w:r>
    </w:p>
    <w:p w:rsidR="009E6926" w:rsidRPr="00DF5495" w:rsidRDefault="009E6926" w:rsidP="009E6926">
      <w:pPr>
        <w:tabs>
          <w:tab w:val="left" w:pos="2708"/>
          <w:tab w:val="left" w:pos="5138"/>
          <w:tab w:val="left" w:pos="7569"/>
        </w:tabs>
        <w:ind w:firstLine="283"/>
        <w:contextualSpacing/>
        <w:rPr>
          <w:lang w:val="fr-FR"/>
        </w:rPr>
      </w:pPr>
      <w:r w:rsidRPr="00DF5495">
        <w:rPr>
          <w:lang w:val="nl-NL"/>
        </w:rPr>
        <w:t>A. a</w:t>
      </w:r>
      <w:r w:rsidRPr="00DF5495">
        <w:t>moniac.</w:t>
      </w:r>
      <w:r w:rsidRPr="00DF5495">
        <w:tab/>
        <w:t>B. axit nitric.</w:t>
      </w:r>
      <w:r w:rsidR="00565F4F" w:rsidRPr="00DF5495">
        <w:t xml:space="preserve">  </w:t>
      </w:r>
      <w:r w:rsidRPr="00DF5495">
        <w:rPr>
          <w:lang w:val="fr-FR"/>
        </w:rPr>
        <w:t>C. không khí.</w:t>
      </w:r>
      <w:r w:rsidR="00565F4F" w:rsidRPr="00DF5495">
        <w:rPr>
          <w:lang w:val="fr-FR"/>
        </w:rPr>
        <w:t xml:space="preserve">     </w:t>
      </w:r>
      <w:r w:rsidRPr="00DF5495">
        <w:rPr>
          <w:lang w:val="fr-FR"/>
        </w:rPr>
        <w:t>D. amoni nitrat.</w:t>
      </w:r>
    </w:p>
    <w:p w:rsidR="009E6926" w:rsidRPr="00DF5495" w:rsidRDefault="000671BA" w:rsidP="009E6926">
      <w:pPr>
        <w:contextualSpacing/>
        <w:jc w:val="both"/>
        <w:rPr>
          <w:lang w:val="pt-BR"/>
        </w:rPr>
      </w:pPr>
      <w:r w:rsidRPr="00DF5495">
        <w:rPr>
          <w:lang w:val="pt-BR"/>
        </w:rPr>
        <w:t>4.2</w:t>
      </w:r>
      <w:r w:rsidR="009E6926" w:rsidRPr="00DF5495">
        <w:rPr>
          <w:lang w:val="pt-BR"/>
        </w:rPr>
        <w:t>Câu 1</w:t>
      </w:r>
      <w:r w:rsidR="00592971" w:rsidRPr="00DF5495">
        <w:rPr>
          <w:lang w:val="pt-BR"/>
        </w:rPr>
        <w:t>1</w:t>
      </w:r>
      <w:r w:rsidR="009E6926" w:rsidRPr="00DF5495">
        <w:rPr>
          <w:lang w:val="pt-BR"/>
        </w:rPr>
        <w:t>: Axit HNO</w:t>
      </w:r>
      <w:r w:rsidR="009E6926" w:rsidRPr="00DF5495">
        <w:rPr>
          <w:vertAlign w:val="subscript"/>
          <w:lang w:val="pt-BR"/>
        </w:rPr>
        <w:t>3</w:t>
      </w:r>
      <w:r w:rsidR="009E6926" w:rsidRPr="00DF5495">
        <w:rPr>
          <w:lang w:val="pt-BR"/>
        </w:rPr>
        <w:t xml:space="preserve"> tinh khiết là chất lỏng không màu, dễ bị phân hủy khi chiếu sáng vì vậy người ta đựng nó trong bình tối màu. Trong thực tế bình chứa dung dịch HNO</w:t>
      </w:r>
      <w:r w:rsidR="009E6926" w:rsidRPr="00DF5495">
        <w:rPr>
          <w:vertAlign w:val="subscript"/>
          <w:lang w:val="pt-BR"/>
        </w:rPr>
        <w:t>3</w:t>
      </w:r>
      <w:r w:rsidR="009E6926" w:rsidRPr="00DF5495">
        <w:rPr>
          <w:lang w:val="pt-BR"/>
        </w:rPr>
        <w:t xml:space="preserve"> đậm đặc thường có màu vàng vì nó có hòa lẫn một ít khí X. Vậy X là khí nào sau đây?     A. NH</w:t>
      </w:r>
      <w:r w:rsidR="009E6926" w:rsidRPr="00DF5495">
        <w:rPr>
          <w:vertAlign w:val="subscript"/>
          <w:lang w:val="pt-BR"/>
        </w:rPr>
        <w:t>3</w:t>
      </w:r>
      <w:r w:rsidR="009E6926" w:rsidRPr="00DF5495">
        <w:rPr>
          <w:lang w:val="pt-BR"/>
        </w:rPr>
        <w:t>.</w:t>
      </w:r>
      <w:r w:rsidR="009E6926" w:rsidRPr="00DF5495">
        <w:rPr>
          <w:lang w:val="pt-BR"/>
        </w:rPr>
        <w:tab/>
        <w:t>B. Cl</w:t>
      </w:r>
      <w:r w:rsidR="009E6926" w:rsidRPr="00DF5495">
        <w:rPr>
          <w:vertAlign w:val="subscript"/>
          <w:lang w:val="pt-BR"/>
        </w:rPr>
        <w:t>2</w:t>
      </w:r>
      <w:r w:rsidR="009E6926" w:rsidRPr="00DF5495">
        <w:rPr>
          <w:lang w:val="pt-BR"/>
        </w:rPr>
        <w:t>.</w:t>
      </w:r>
      <w:r w:rsidR="009E6926" w:rsidRPr="00DF5495">
        <w:rPr>
          <w:lang w:val="pt-BR"/>
        </w:rPr>
        <w:tab/>
        <w:t>C. N</w:t>
      </w:r>
      <w:r w:rsidR="009E6926" w:rsidRPr="00DF5495">
        <w:rPr>
          <w:vertAlign w:val="subscript"/>
          <w:lang w:val="pt-BR"/>
        </w:rPr>
        <w:t>2</w:t>
      </w:r>
      <w:r w:rsidR="009E6926" w:rsidRPr="00DF5495">
        <w:rPr>
          <w:lang w:val="pt-BR"/>
        </w:rPr>
        <w:t>O.</w:t>
      </w:r>
      <w:r w:rsidR="009E6926" w:rsidRPr="00DF5495">
        <w:rPr>
          <w:lang w:val="pt-BR"/>
        </w:rPr>
        <w:tab/>
        <w:t>D. NO</w:t>
      </w:r>
      <w:r w:rsidR="009E6926" w:rsidRPr="00DF5495">
        <w:rPr>
          <w:vertAlign w:val="subscript"/>
          <w:lang w:val="pt-BR"/>
        </w:rPr>
        <w:t>2</w:t>
      </w:r>
      <w:r w:rsidR="009E6926" w:rsidRPr="00DF5495">
        <w:rPr>
          <w:lang w:val="pt-BR"/>
        </w:rPr>
        <w:t>.</w:t>
      </w:r>
    </w:p>
    <w:p w:rsidR="009E6926" w:rsidRPr="00DF5495" w:rsidRDefault="000671BA" w:rsidP="009E6926">
      <w:pPr>
        <w:contextualSpacing/>
        <w:jc w:val="both"/>
        <w:rPr>
          <w:lang w:val="de-DE"/>
        </w:rPr>
      </w:pPr>
      <w:r w:rsidRPr="00DF5495">
        <w:rPr>
          <w:lang w:val="de-DE"/>
        </w:rPr>
        <w:t>4.3</w:t>
      </w:r>
      <w:r w:rsidR="009E6926" w:rsidRPr="00DF5495">
        <w:rPr>
          <w:lang w:val="de-DE"/>
        </w:rPr>
        <w:t>Câu 1</w:t>
      </w:r>
      <w:r w:rsidR="00592971" w:rsidRPr="00DF5495">
        <w:rPr>
          <w:lang w:val="de-DE"/>
        </w:rPr>
        <w:t>2</w:t>
      </w:r>
      <w:r w:rsidR="009E6926" w:rsidRPr="00DF5495">
        <w:rPr>
          <w:lang w:val="de-DE"/>
        </w:rPr>
        <w:t>: Phân bón nào sau đây làm tăng độ chua của đất?</w:t>
      </w:r>
    </w:p>
    <w:p w:rsidR="009E6926" w:rsidRPr="00DF5495" w:rsidRDefault="009E6926" w:rsidP="009E6926">
      <w:pPr>
        <w:tabs>
          <w:tab w:val="left" w:pos="2708"/>
          <w:tab w:val="left" w:pos="5138"/>
          <w:tab w:val="left" w:pos="7569"/>
        </w:tabs>
        <w:ind w:firstLine="283"/>
        <w:contextualSpacing/>
      </w:pPr>
      <w:r w:rsidRPr="00DF5495">
        <w:t>A. KCl.</w:t>
      </w:r>
      <w:r w:rsidRPr="00DF5495">
        <w:tab/>
        <w:t>B. NH</w:t>
      </w:r>
      <w:r w:rsidRPr="00DF5495">
        <w:rPr>
          <w:vertAlign w:val="subscript"/>
        </w:rPr>
        <w:t>4</w:t>
      </w:r>
      <w:r w:rsidRPr="00DF5495">
        <w:t>NO</w:t>
      </w:r>
      <w:r w:rsidRPr="00DF5495">
        <w:rPr>
          <w:vertAlign w:val="subscript"/>
        </w:rPr>
        <w:t>3</w:t>
      </w:r>
      <w:r w:rsidRPr="00DF5495">
        <w:t>.</w:t>
      </w:r>
      <w:r w:rsidRPr="00DF5495">
        <w:tab/>
        <w:t>C. NaNO</w:t>
      </w:r>
      <w:r w:rsidRPr="00DF5495">
        <w:rPr>
          <w:vertAlign w:val="subscript"/>
        </w:rPr>
        <w:t>3</w:t>
      </w:r>
      <w:r w:rsidRPr="00DF5495">
        <w:t>.</w:t>
      </w:r>
      <w:r w:rsidRPr="00DF5495">
        <w:tab/>
        <w:t>D. K</w:t>
      </w:r>
      <w:r w:rsidRPr="00DF5495">
        <w:rPr>
          <w:vertAlign w:val="subscript"/>
        </w:rPr>
        <w:t>2</w:t>
      </w:r>
      <w:r w:rsidRPr="00DF5495">
        <w:t>CO</w:t>
      </w:r>
      <w:r w:rsidRPr="00DF5495">
        <w:rPr>
          <w:vertAlign w:val="subscript"/>
        </w:rPr>
        <w:t>3</w:t>
      </w:r>
      <w:r w:rsidRPr="00DF5495">
        <w:t>.</w:t>
      </w:r>
    </w:p>
    <w:p w:rsidR="00C21B9D" w:rsidRPr="00DF5495" w:rsidRDefault="000671BA" w:rsidP="00C21B9D">
      <w:pPr>
        <w:contextualSpacing/>
        <w:jc w:val="both"/>
        <w:rPr>
          <w:lang w:val="pt-BR"/>
        </w:rPr>
      </w:pPr>
      <w:r w:rsidRPr="00DF5495">
        <w:rPr>
          <w:lang w:val="pt-BR"/>
        </w:rPr>
        <w:t>5.1</w:t>
      </w:r>
      <w:r w:rsidR="00C21B9D" w:rsidRPr="00DF5495">
        <w:rPr>
          <w:lang w:val="pt-BR"/>
        </w:rPr>
        <w:t xml:space="preserve">Câu </w:t>
      </w:r>
      <w:r w:rsidRPr="00DF5495">
        <w:rPr>
          <w:lang w:val="pt-BR"/>
        </w:rPr>
        <w:t>1</w:t>
      </w:r>
      <w:r w:rsidR="00592971" w:rsidRPr="00DF5495">
        <w:rPr>
          <w:lang w:val="pt-BR"/>
        </w:rPr>
        <w:t>3</w:t>
      </w:r>
      <w:r w:rsidR="00C21B9D" w:rsidRPr="00DF5495">
        <w:rPr>
          <w:lang w:val="pt-BR"/>
        </w:rPr>
        <w:t>: Hợp chất nào sau đây nguyên tố cacbon có số oxi hóa cao nhất?</w:t>
      </w:r>
    </w:p>
    <w:p w:rsidR="00C21B9D" w:rsidRPr="00DF5495" w:rsidRDefault="00C21B9D" w:rsidP="00C21B9D">
      <w:pPr>
        <w:tabs>
          <w:tab w:val="left" w:pos="2708"/>
          <w:tab w:val="left" w:pos="5138"/>
          <w:tab w:val="left" w:pos="7569"/>
        </w:tabs>
        <w:ind w:firstLine="283"/>
        <w:contextualSpacing/>
      </w:pPr>
      <w:r w:rsidRPr="00DF5495">
        <w:t>A. CO.</w:t>
      </w:r>
      <w:r w:rsidRPr="00DF5495">
        <w:tab/>
        <w:t>B. CH</w:t>
      </w:r>
      <w:r w:rsidRPr="00DF5495">
        <w:rPr>
          <w:vertAlign w:val="subscript"/>
        </w:rPr>
        <w:t>4</w:t>
      </w:r>
      <w:r w:rsidRPr="00DF5495">
        <w:t>.</w:t>
      </w:r>
      <w:r w:rsidRPr="00DF5495">
        <w:tab/>
        <w:t>C. Al</w:t>
      </w:r>
      <w:r w:rsidRPr="00DF5495">
        <w:rPr>
          <w:vertAlign w:val="subscript"/>
        </w:rPr>
        <w:t>4</w:t>
      </w:r>
      <w:r w:rsidRPr="00DF5495">
        <w:t>C</w:t>
      </w:r>
      <w:r w:rsidRPr="00DF5495">
        <w:rPr>
          <w:vertAlign w:val="subscript"/>
        </w:rPr>
        <w:t>3</w:t>
      </w:r>
      <w:r w:rsidRPr="00DF5495">
        <w:t>.</w:t>
      </w:r>
      <w:r w:rsidR="00EB3F68" w:rsidRPr="00DF5495">
        <w:t xml:space="preserve">      </w:t>
      </w:r>
      <w:r w:rsidRPr="00DF5495">
        <w:t>D. Na</w:t>
      </w:r>
      <w:r w:rsidRPr="00DF5495">
        <w:rPr>
          <w:vertAlign w:val="subscript"/>
        </w:rPr>
        <w:t>2</w:t>
      </w:r>
      <w:r w:rsidRPr="00DF5495">
        <w:t>CO</w:t>
      </w:r>
      <w:r w:rsidRPr="00DF5495">
        <w:rPr>
          <w:vertAlign w:val="subscript"/>
        </w:rPr>
        <w:t>3</w:t>
      </w:r>
      <w:r w:rsidRPr="00DF5495">
        <w:t>.</w:t>
      </w:r>
    </w:p>
    <w:p w:rsidR="00C21B9D" w:rsidRPr="00DF5495" w:rsidRDefault="000671BA" w:rsidP="00C21B9D">
      <w:pPr>
        <w:contextualSpacing/>
        <w:jc w:val="both"/>
        <w:rPr>
          <w:lang w:val="pt-BR"/>
        </w:rPr>
      </w:pPr>
      <w:r w:rsidRPr="00DF5495">
        <w:rPr>
          <w:lang w:val="pt-BR"/>
        </w:rPr>
        <w:t>5.2</w:t>
      </w:r>
      <w:r w:rsidR="00C21B9D" w:rsidRPr="00DF5495">
        <w:rPr>
          <w:lang w:val="pt-BR"/>
        </w:rPr>
        <w:t xml:space="preserve">Câu </w:t>
      </w:r>
      <w:r w:rsidR="00592971" w:rsidRPr="00DF5495">
        <w:rPr>
          <w:lang w:val="pt-BR"/>
        </w:rPr>
        <w:t>14</w:t>
      </w:r>
      <w:r w:rsidR="00C21B9D" w:rsidRPr="00DF5495">
        <w:rPr>
          <w:lang w:val="pt-BR"/>
        </w:rPr>
        <w:t>: Thuốc Nabica dùng chữa bệnh dạ dày chứa chất nào sau đây?</w:t>
      </w:r>
    </w:p>
    <w:p w:rsidR="00C21B9D" w:rsidRPr="00DF5495" w:rsidRDefault="00C21B9D" w:rsidP="00C21B9D">
      <w:pPr>
        <w:tabs>
          <w:tab w:val="left" w:pos="2708"/>
          <w:tab w:val="left" w:pos="5138"/>
          <w:tab w:val="left" w:pos="7569"/>
        </w:tabs>
        <w:ind w:firstLine="283"/>
        <w:contextualSpacing/>
      </w:pPr>
      <w:r w:rsidRPr="00DF5495">
        <w:rPr>
          <w:lang w:val="pt-BR"/>
        </w:rPr>
        <w:t>A. NaHCO</w:t>
      </w:r>
      <w:r w:rsidRPr="00DF5495">
        <w:rPr>
          <w:vertAlign w:val="subscript"/>
          <w:lang w:val="pt-BR"/>
        </w:rPr>
        <w:t>3</w:t>
      </w:r>
      <w:r w:rsidRPr="00DF5495">
        <w:rPr>
          <w:lang w:val="pt-BR"/>
        </w:rPr>
        <w:t>.</w:t>
      </w:r>
      <w:r w:rsidRPr="00DF5495">
        <w:tab/>
      </w:r>
      <w:r w:rsidRPr="00DF5495">
        <w:rPr>
          <w:lang w:val="pt-BR"/>
        </w:rPr>
        <w:t>B. Na</w:t>
      </w:r>
      <w:r w:rsidRPr="00DF5495">
        <w:rPr>
          <w:vertAlign w:val="subscript"/>
          <w:lang w:val="pt-BR"/>
        </w:rPr>
        <w:t>2</w:t>
      </w:r>
      <w:r w:rsidRPr="00DF5495">
        <w:rPr>
          <w:lang w:val="pt-BR"/>
        </w:rPr>
        <w:t>CO</w:t>
      </w:r>
      <w:r w:rsidRPr="00DF5495">
        <w:rPr>
          <w:vertAlign w:val="subscript"/>
          <w:lang w:val="pt-BR"/>
        </w:rPr>
        <w:t>3</w:t>
      </w:r>
      <w:r w:rsidRPr="00DF5495">
        <w:rPr>
          <w:lang w:val="pt-BR"/>
        </w:rPr>
        <w:t>.</w:t>
      </w:r>
      <w:r w:rsidRPr="00DF5495">
        <w:tab/>
      </w:r>
      <w:r w:rsidRPr="00DF5495">
        <w:rPr>
          <w:lang w:val="pt-BR"/>
        </w:rPr>
        <w:t>C. CaCO</w:t>
      </w:r>
      <w:r w:rsidRPr="00DF5495">
        <w:rPr>
          <w:vertAlign w:val="subscript"/>
          <w:lang w:val="pt-BR"/>
        </w:rPr>
        <w:t>3</w:t>
      </w:r>
      <w:r w:rsidRPr="00DF5495">
        <w:rPr>
          <w:lang w:val="pt-BR"/>
        </w:rPr>
        <w:t>.D. MgCO</w:t>
      </w:r>
      <w:r w:rsidRPr="00DF5495">
        <w:rPr>
          <w:vertAlign w:val="subscript"/>
          <w:lang w:val="pt-BR"/>
        </w:rPr>
        <w:t>3</w:t>
      </w:r>
      <w:r w:rsidRPr="00DF5495">
        <w:rPr>
          <w:lang w:val="pt-BR"/>
        </w:rPr>
        <w:t>.</w:t>
      </w:r>
    </w:p>
    <w:p w:rsidR="00C21B9D" w:rsidRPr="00DF5495" w:rsidRDefault="000671BA" w:rsidP="00C21B9D">
      <w:pPr>
        <w:contextualSpacing/>
        <w:jc w:val="both"/>
        <w:rPr>
          <w:lang w:val="it-IT"/>
        </w:rPr>
      </w:pPr>
      <w:r w:rsidRPr="00DF5495">
        <w:rPr>
          <w:lang w:val="it-IT"/>
        </w:rPr>
        <w:t>5.3</w:t>
      </w:r>
      <w:r w:rsidR="00C21B9D" w:rsidRPr="00DF5495">
        <w:rPr>
          <w:lang w:val="it-IT"/>
        </w:rPr>
        <w:t xml:space="preserve">Câu </w:t>
      </w:r>
      <w:r w:rsidR="00592971" w:rsidRPr="00DF5495">
        <w:rPr>
          <w:lang w:val="it-IT"/>
        </w:rPr>
        <w:t>1</w:t>
      </w:r>
      <w:r w:rsidR="00C21B9D" w:rsidRPr="00DF5495">
        <w:rPr>
          <w:lang w:val="it-IT"/>
        </w:rPr>
        <w:t xml:space="preserve">5: Trong các phản ứng hoá học sau, phản ứng nào </w:t>
      </w:r>
      <w:r w:rsidR="00C21B9D" w:rsidRPr="00DF5495">
        <w:rPr>
          <w:bCs/>
          <w:lang w:val="it-IT"/>
        </w:rPr>
        <w:t>sai</w:t>
      </w:r>
      <w:r w:rsidR="00C21B9D" w:rsidRPr="00DF5495">
        <w:rPr>
          <w:lang w:val="it-IT"/>
        </w:rPr>
        <w:t>?</w:t>
      </w:r>
    </w:p>
    <w:p w:rsidR="00C21B9D" w:rsidRPr="00DF5495" w:rsidRDefault="00C21B9D" w:rsidP="00C21B9D">
      <w:pPr>
        <w:tabs>
          <w:tab w:val="left" w:pos="5136"/>
        </w:tabs>
        <w:ind w:firstLine="283"/>
        <w:contextualSpacing/>
      </w:pPr>
      <w:r w:rsidRPr="00DF5495">
        <w:rPr>
          <w:lang w:val="pl-PL"/>
        </w:rPr>
        <w:t xml:space="preserve">A. CO   +   FeO </w:t>
      </w:r>
      <w:r w:rsidRPr="00DF5495">
        <w:rPr>
          <w:position w:val="-6"/>
          <w:lang w:val="vi-VN"/>
        </w:rPr>
        <w:object w:dxaOrig="630" w:dyaOrig="345">
          <v:shape id="_x0000_i1049" type="#_x0000_t75" style="width:31.5pt;height:17.25pt" o:ole="">
            <v:imagedata r:id="rId49" o:title=""/>
          </v:shape>
          <o:OLEObject Type="Embed" ProgID="Equation.DSMT4" ShapeID="_x0000_i1049" DrawAspect="Content" ObjectID="_1729464157" r:id="rId50"/>
        </w:object>
      </w:r>
      <w:r w:rsidRPr="00DF5495">
        <w:rPr>
          <w:lang w:val="pl-PL"/>
        </w:rPr>
        <w:t>CO</w:t>
      </w:r>
      <w:r w:rsidRPr="00DF5495">
        <w:rPr>
          <w:vertAlign w:val="subscript"/>
          <w:lang w:val="pl-PL"/>
        </w:rPr>
        <w:t>2</w:t>
      </w:r>
      <w:r w:rsidRPr="00DF5495">
        <w:rPr>
          <w:lang w:val="pl-PL"/>
        </w:rPr>
        <w:t>+   Fe</w:t>
      </w:r>
      <w:r w:rsidRPr="00DF5495">
        <w:t>.</w:t>
      </w:r>
      <w:r w:rsidRPr="00DF5495">
        <w:tab/>
      </w:r>
      <w:r w:rsidRPr="00DF5495">
        <w:rPr>
          <w:lang w:val="pl-PL"/>
        </w:rPr>
        <w:t xml:space="preserve">B. CO   +  CuO  </w:t>
      </w:r>
      <w:r w:rsidRPr="00DF5495">
        <w:rPr>
          <w:position w:val="-6"/>
          <w:lang w:val="vi-VN"/>
        </w:rPr>
        <w:object w:dxaOrig="630" w:dyaOrig="345">
          <v:shape id="_x0000_i1050" type="#_x0000_t75" style="width:31.5pt;height:17.25pt" o:ole="">
            <v:imagedata r:id="rId49" o:title=""/>
          </v:shape>
          <o:OLEObject Type="Embed" ProgID="Equation.DSMT4" ShapeID="_x0000_i1050" DrawAspect="Content" ObjectID="_1729464158" r:id="rId51"/>
        </w:object>
      </w:r>
      <w:r w:rsidRPr="00DF5495">
        <w:rPr>
          <w:lang w:val="pl-PL"/>
        </w:rPr>
        <w:t>CO</w:t>
      </w:r>
      <w:r w:rsidRPr="00DF5495">
        <w:rPr>
          <w:vertAlign w:val="subscript"/>
          <w:lang w:val="pl-PL"/>
        </w:rPr>
        <w:t>2</w:t>
      </w:r>
      <w:r w:rsidRPr="00DF5495">
        <w:rPr>
          <w:lang w:val="pl-PL"/>
        </w:rPr>
        <w:t xml:space="preserve"> + Cu</w:t>
      </w:r>
      <w:r w:rsidRPr="00DF5495">
        <w:t>.</w:t>
      </w:r>
    </w:p>
    <w:p w:rsidR="00C21B9D" w:rsidRPr="00DF5495" w:rsidRDefault="00C21B9D" w:rsidP="00C21B9D">
      <w:pPr>
        <w:tabs>
          <w:tab w:val="left" w:pos="5136"/>
        </w:tabs>
        <w:ind w:firstLine="283"/>
        <w:contextualSpacing/>
      </w:pPr>
      <w:r w:rsidRPr="00DF5495">
        <w:rPr>
          <w:lang w:val="pl-PL"/>
        </w:rPr>
        <w:lastRenderedPageBreak/>
        <w:t>C. 3CO   +  Al</w:t>
      </w:r>
      <w:r w:rsidRPr="00DF5495">
        <w:rPr>
          <w:vertAlign w:val="subscript"/>
          <w:lang w:val="pl-PL"/>
        </w:rPr>
        <w:t>2</w:t>
      </w:r>
      <w:r w:rsidRPr="00DF5495">
        <w:rPr>
          <w:lang w:val="pl-PL"/>
        </w:rPr>
        <w:t>O</w:t>
      </w:r>
      <w:r w:rsidRPr="00DF5495">
        <w:rPr>
          <w:vertAlign w:val="subscript"/>
          <w:lang w:val="pl-PL"/>
        </w:rPr>
        <w:t>3</w:t>
      </w:r>
      <w:r w:rsidRPr="00DF5495">
        <w:rPr>
          <w:position w:val="-6"/>
          <w:lang w:val="vi-VN"/>
        </w:rPr>
        <w:object w:dxaOrig="630" w:dyaOrig="345">
          <v:shape id="_x0000_i1051" type="#_x0000_t75" style="width:31.5pt;height:17.25pt" o:ole="">
            <v:imagedata r:id="rId49" o:title=""/>
          </v:shape>
          <o:OLEObject Type="Embed" ProgID="Equation.DSMT4" ShapeID="_x0000_i1051" DrawAspect="Content" ObjectID="_1729464159" r:id="rId52"/>
        </w:object>
      </w:r>
      <w:r w:rsidRPr="00DF5495">
        <w:rPr>
          <w:lang w:val="pl-PL"/>
        </w:rPr>
        <w:t>2Al  + 3CO</w:t>
      </w:r>
      <w:r w:rsidRPr="00DF5495">
        <w:rPr>
          <w:vertAlign w:val="subscript"/>
          <w:lang w:val="pl-PL"/>
        </w:rPr>
        <w:t>2</w:t>
      </w:r>
      <w:r w:rsidRPr="00DF5495">
        <w:t>.</w:t>
      </w:r>
      <w:r w:rsidRPr="00DF5495">
        <w:tab/>
      </w:r>
      <w:r w:rsidRPr="00DF5495">
        <w:rPr>
          <w:lang w:val="pl-PL"/>
        </w:rPr>
        <w:t>D. 2CO   +   O</w:t>
      </w:r>
      <w:r w:rsidRPr="00DF5495">
        <w:rPr>
          <w:vertAlign w:val="subscript"/>
          <w:lang w:val="pl-PL"/>
        </w:rPr>
        <w:t>2</w:t>
      </w:r>
      <w:r w:rsidRPr="00DF5495">
        <w:rPr>
          <w:position w:val="-6"/>
          <w:lang w:val="vi-VN"/>
        </w:rPr>
        <w:object w:dxaOrig="630" w:dyaOrig="345">
          <v:shape id="_x0000_i1052" type="#_x0000_t75" style="width:31.5pt;height:17.25pt" o:ole="">
            <v:imagedata r:id="rId49" o:title=""/>
          </v:shape>
          <o:OLEObject Type="Embed" ProgID="Equation.DSMT4" ShapeID="_x0000_i1052" DrawAspect="Content" ObjectID="_1729464160" r:id="rId53"/>
        </w:object>
      </w:r>
      <w:r w:rsidRPr="00DF5495">
        <w:rPr>
          <w:lang w:val="pl-PL"/>
        </w:rPr>
        <w:t xml:space="preserve"> 2CO</w:t>
      </w:r>
      <w:r w:rsidRPr="00DF5495">
        <w:rPr>
          <w:vertAlign w:val="subscript"/>
          <w:lang w:val="pl-PL"/>
        </w:rPr>
        <w:t>2</w:t>
      </w:r>
      <w:r w:rsidRPr="00DF5495">
        <w:t>.</w:t>
      </w:r>
    </w:p>
    <w:p w:rsidR="00C21B9D" w:rsidRPr="00DF5495" w:rsidRDefault="000671BA" w:rsidP="004A56A4">
      <w:pPr>
        <w:contextualSpacing/>
        <w:jc w:val="both"/>
        <w:rPr>
          <w:lang w:val="vi-VN"/>
        </w:rPr>
      </w:pPr>
      <w:r w:rsidRPr="00DF5495">
        <w:rPr>
          <w:lang w:val="pt-BR"/>
        </w:rPr>
        <w:t>6.1</w:t>
      </w:r>
      <w:r w:rsidR="00C21B9D" w:rsidRPr="00DF5495">
        <w:rPr>
          <w:lang w:val="pt-BR"/>
        </w:rPr>
        <w:t xml:space="preserve">Câu </w:t>
      </w:r>
      <w:r w:rsidR="00592971" w:rsidRPr="00DF5495">
        <w:rPr>
          <w:lang w:val="pt-BR"/>
        </w:rPr>
        <w:t>16</w:t>
      </w:r>
      <w:r w:rsidR="00C21B9D" w:rsidRPr="00DF5495">
        <w:rPr>
          <w:lang w:val="pt-BR"/>
        </w:rPr>
        <w:t>:</w:t>
      </w:r>
      <w:r w:rsidR="004A56A4" w:rsidRPr="00DF5495">
        <w:t xml:space="preserve"> Cho hỗn hợp khí X gồm N2, NO, NH3, hơi H2O đi qua bình cầu chứa P2O5 thì còn lại hỗn hợp khí Y chỉ gồm 2 khí, 2 khí đó là</w:t>
      </w:r>
      <w:r w:rsidR="004A56A4" w:rsidRPr="00DF5495">
        <w:cr/>
        <w:t>A. N2 và NO</w:t>
      </w:r>
      <w:r w:rsidR="004A56A4" w:rsidRPr="00DF5495">
        <w:tab/>
        <w:t>B. NO và NH3</w:t>
      </w:r>
      <w:r w:rsidR="004A56A4" w:rsidRPr="00DF5495">
        <w:tab/>
        <w:t>C. NH3 và hơi H2O</w:t>
      </w:r>
      <w:r w:rsidR="004A56A4" w:rsidRPr="00DF5495">
        <w:tab/>
        <w:t>D. N2 và NH3</w:t>
      </w:r>
      <w:r w:rsidR="004A56A4" w:rsidRPr="00DF5495">
        <w:cr/>
      </w:r>
      <w:r w:rsidR="004A56A4" w:rsidRPr="00DF5495">
        <w:rPr>
          <w:lang w:val="es-ES_tradnl"/>
        </w:rPr>
        <w:t xml:space="preserve"> </w:t>
      </w:r>
      <w:r w:rsidRPr="00DF5495">
        <w:rPr>
          <w:lang w:val="es-ES_tradnl"/>
        </w:rPr>
        <w:t>6.2</w:t>
      </w:r>
      <w:r w:rsidR="00CC3AE1" w:rsidRPr="00DF5495">
        <w:rPr>
          <w:lang w:val="es-ES_tradnl"/>
        </w:rPr>
        <w:t xml:space="preserve">Câu 17: </w:t>
      </w:r>
      <w:r w:rsidR="00C21B9D" w:rsidRPr="00DF5495">
        <w:rPr>
          <w:lang w:val="vi-VN"/>
        </w:rPr>
        <w:t>Tính chất hóa học của NH</w:t>
      </w:r>
      <w:r w:rsidR="00C21B9D" w:rsidRPr="00DF5495">
        <w:rPr>
          <w:vertAlign w:val="subscript"/>
          <w:lang w:val="vi-VN"/>
        </w:rPr>
        <w:t>3</w:t>
      </w:r>
      <w:r w:rsidR="00C21B9D" w:rsidRPr="00DF5495">
        <w:rPr>
          <w:lang w:val="vi-VN"/>
        </w:rPr>
        <w:t xml:space="preserve"> là:</w:t>
      </w:r>
      <w:r w:rsidR="00C21B9D" w:rsidRPr="00DF5495">
        <w:rPr>
          <w:lang w:val="vi-VN"/>
        </w:rPr>
        <w:tab/>
      </w:r>
    </w:p>
    <w:p w:rsidR="00C21B9D" w:rsidRPr="00DF5495" w:rsidRDefault="00C21B9D" w:rsidP="00C21B9D">
      <w:pPr>
        <w:tabs>
          <w:tab w:val="left" w:pos="180"/>
          <w:tab w:val="left" w:pos="2520"/>
          <w:tab w:val="left" w:pos="4860"/>
          <w:tab w:val="left" w:pos="7020"/>
        </w:tabs>
        <w:contextualSpacing/>
        <w:jc w:val="both"/>
        <w:rPr>
          <w:lang w:val="vi-VN"/>
        </w:rPr>
      </w:pPr>
      <w:r w:rsidRPr="00DF5495">
        <w:rPr>
          <w:lang w:val="de-DE"/>
        </w:rPr>
        <w:tab/>
      </w:r>
      <w:r w:rsidRPr="00DF5495">
        <w:rPr>
          <w:lang w:val="vi-VN"/>
        </w:rPr>
        <w:t xml:space="preserve">A. tính bazơ mạnh, tính khử.      </w:t>
      </w:r>
      <w:r w:rsidRPr="00DF5495">
        <w:rPr>
          <w:lang w:val="de-DE"/>
        </w:rPr>
        <w:tab/>
      </w:r>
      <w:r w:rsidRPr="00DF5495">
        <w:rPr>
          <w:lang w:val="vi-VN"/>
        </w:rPr>
        <w:t>B. tính bazơ yếu, tính oxi hóa.</w:t>
      </w:r>
    </w:p>
    <w:p w:rsidR="00C21B9D" w:rsidRPr="00DF5495" w:rsidRDefault="00C21B9D" w:rsidP="00C21B9D">
      <w:pPr>
        <w:tabs>
          <w:tab w:val="left" w:pos="180"/>
          <w:tab w:val="left" w:pos="2520"/>
          <w:tab w:val="left" w:pos="4860"/>
          <w:tab w:val="left" w:pos="7020"/>
        </w:tabs>
        <w:contextualSpacing/>
        <w:jc w:val="both"/>
        <w:rPr>
          <w:lang w:val="vi-VN"/>
        </w:rPr>
      </w:pPr>
      <w:r w:rsidRPr="00DF5495">
        <w:rPr>
          <w:lang w:val="de-DE"/>
        </w:rPr>
        <w:t xml:space="preserve">   </w:t>
      </w:r>
      <w:r w:rsidRPr="00DF5495">
        <w:rPr>
          <w:lang w:val="vi-VN"/>
        </w:rPr>
        <w:t xml:space="preserve">C. tính khử, tính bazơ yếu.             </w:t>
      </w:r>
      <w:r w:rsidRPr="00DF5495">
        <w:rPr>
          <w:lang w:val="vi-VN"/>
        </w:rPr>
        <w:tab/>
        <w:t>D. tính bazơ mạnh, tính oxi hóa.</w:t>
      </w:r>
    </w:p>
    <w:p w:rsidR="00C21B9D" w:rsidRPr="00DF5495" w:rsidRDefault="000671BA" w:rsidP="00C21B9D">
      <w:pPr>
        <w:contextualSpacing/>
        <w:jc w:val="both"/>
        <w:rPr>
          <w:lang w:val="vi-VN"/>
        </w:rPr>
      </w:pPr>
      <w:r w:rsidRPr="00DF5495">
        <w:t>6.3</w:t>
      </w:r>
      <w:r w:rsidR="00C21B9D" w:rsidRPr="00DF5495">
        <w:rPr>
          <w:lang w:val="vi-VN"/>
        </w:rPr>
        <w:t xml:space="preserve">Câu </w:t>
      </w:r>
      <w:r w:rsidR="00CC3AE1" w:rsidRPr="00DF5495">
        <w:t>18</w:t>
      </w:r>
      <w:r w:rsidR="00C21B9D" w:rsidRPr="00DF5495">
        <w:rPr>
          <w:lang w:val="vi-VN"/>
        </w:rPr>
        <w:t>: Số oxi hóa của N được xếp theo thứ tự tăng dần như sau :</w:t>
      </w:r>
    </w:p>
    <w:p w:rsidR="00C21B9D" w:rsidRPr="00DF5495" w:rsidRDefault="00C21B9D" w:rsidP="00C21B9D">
      <w:pPr>
        <w:tabs>
          <w:tab w:val="left" w:pos="4937"/>
        </w:tabs>
        <w:ind w:firstLine="283"/>
        <w:contextualSpacing/>
        <w:jc w:val="both"/>
      </w:pPr>
      <w:r w:rsidRPr="00DF5495">
        <w:t>A. NH</w:t>
      </w:r>
      <w:r w:rsidRPr="00DF5495">
        <w:rPr>
          <w:vertAlign w:val="subscript"/>
        </w:rPr>
        <w:t>3</w:t>
      </w:r>
      <w:r w:rsidRPr="00DF5495">
        <w:t xml:space="preserve"> , N</w:t>
      </w:r>
      <w:r w:rsidRPr="00DF5495">
        <w:rPr>
          <w:vertAlign w:val="subscript"/>
        </w:rPr>
        <w:t>2</w:t>
      </w:r>
      <w:r w:rsidRPr="00DF5495">
        <w:t xml:space="preserve"> , NH</w:t>
      </w:r>
      <w:r w:rsidRPr="00DF5495">
        <w:rPr>
          <w:vertAlign w:val="subscript"/>
        </w:rPr>
        <w:t>4</w:t>
      </w:r>
      <w:r w:rsidRPr="00DF5495">
        <w:rPr>
          <w:vertAlign w:val="superscript"/>
        </w:rPr>
        <w:t>+</w:t>
      </w:r>
      <w:r w:rsidRPr="00DF5495">
        <w:t xml:space="preserve"> , NO , NO</w:t>
      </w:r>
      <w:r w:rsidRPr="00DF5495">
        <w:rPr>
          <w:vertAlign w:val="subscript"/>
        </w:rPr>
        <w:t>2</w:t>
      </w:r>
      <w:r w:rsidRPr="00DF5495">
        <w:tab/>
      </w:r>
      <w:r w:rsidRPr="00DF5495">
        <w:tab/>
        <w:t>B. N</w:t>
      </w:r>
      <w:r w:rsidRPr="00DF5495">
        <w:rPr>
          <w:vertAlign w:val="subscript"/>
        </w:rPr>
        <w:t>2</w:t>
      </w:r>
      <w:r w:rsidRPr="00DF5495">
        <w:t xml:space="preserve"> , NO , NH</w:t>
      </w:r>
      <w:r w:rsidRPr="00DF5495">
        <w:rPr>
          <w:vertAlign w:val="subscript"/>
        </w:rPr>
        <w:t>3</w:t>
      </w:r>
      <w:r w:rsidRPr="00DF5495">
        <w:t xml:space="preserve"> , NO</w:t>
      </w:r>
      <w:r w:rsidRPr="00DF5495">
        <w:rPr>
          <w:vertAlign w:val="subscript"/>
        </w:rPr>
        <w:t>2</w:t>
      </w:r>
      <w:r w:rsidRPr="00DF5495">
        <w:rPr>
          <w:vertAlign w:val="superscript"/>
        </w:rPr>
        <w:t>-</w:t>
      </w:r>
      <w:r w:rsidRPr="00DF5495">
        <w:t xml:space="preserve"> , NO</w:t>
      </w:r>
      <w:r w:rsidRPr="00DF5495">
        <w:rPr>
          <w:vertAlign w:val="subscript"/>
        </w:rPr>
        <w:t>3</w:t>
      </w:r>
      <w:r w:rsidRPr="00DF5495">
        <w:rPr>
          <w:vertAlign w:val="superscript"/>
        </w:rPr>
        <w:t>-</w:t>
      </w:r>
    </w:p>
    <w:p w:rsidR="00C21B9D" w:rsidRPr="00DF5495" w:rsidRDefault="00C21B9D" w:rsidP="00C21B9D">
      <w:pPr>
        <w:tabs>
          <w:tab w:val="left" w:pos="4937"/>
        </w:tabs>
        <w:ind w:firstLine="283"/>
        <w:contextualSpacing/>
        <w:jc w:val="both"/>
      </w:pPr>
      <w:r w:rsidRPr="00DF5495">
        <w:t>C. NH</w:t>
      </w:r>
      <w:r w:rsidRPr="00DF5495">
        <w:rPr>
          <w:vertAlign w:val="subscript"/>
        </w:rPr>
        <w:t>3</w:t>
      </w:r>
      <w:r w:rsidRPr="00DF5495">
        <w:t xml:space="preserve"> , N</w:t>
      </w:r>
      <w:r w:rsidRPr="00DF5495">
        <w:rPr>
          <w:vertAlign w:val="subscript"/>
        </w:rPr>
        <w:t>2</w:t>
      </w:r>
      <w:r w:rsidRPr="00DF5495">
        <w:t>O , NO , NO</w:t>
      </w:r>
      <w:r w:rsidRPr="00DF5495">
        <w:rPr>
          <w:vertAlign w:val="subscript"/>
        </w:rPr>
        <w:t>2</w:t>
      </w:r>
      <w:r w:rsidRPr="00DF5495">
        <w:rPr>
          <w:vertAlign w:val="superscript"/>
        </w:rPr>
        <w:t xml:space="preserve">- </w:t>
      </w:r>
      <w:r w:rsidRPr="00DF5495">
        <w:t>, NO</w:t>
      </w:r>
      <w:r w:rsidRPr="00DF5495">
        <w:rPr>
          <w:vertAlign w:val="subscript"/>
        </w:rPr>
        <w:t>3</w:t>
      </w:r>
      <w:r w:rsidRPr="00DF5495">
        <w:rPr>
          <w:vertAlign w:val="superscript"/>
        </w:rPr>
        <w:t>-</w:t>
      </w:r>
      <w:r w:rsidRPr="00DF5495">
        <w:tab/>
      </w:r>
      <w:r w:rsidRPr="00DF5495">
        <w:tab/>
        <w:t>D. NO , N</w:t>
      </w:r>
      <w:r w:rsidRPr="00DF5495">
        <w:rPr>
          <w:vertAlign w:val="subscript"/>
        </w:rPr>
        <w:t>2</w:t>
      </w:r>
      <w:r w:rsidRPr="00DF5495">
        <w:t>O , NH</w:t>
      </w:r>
      <w:r w:rsidRPr="00DF5495">
        <w:rPr>
          <w:vertAlign w:val="subscript"/>
        </w:rPr>
        <w:t>3</w:t>
      </w:r>
      <w:r w:rsidRPr="00DF5495">
        <w:t xml:space="preserve"> , NO</w:t>
      </w:r>
      <w:r w:rsidRPr="00DF5495">
        <w:rPr>
          <w:vertAlign w:val="subscript"/>
        </w:rPr>
        <w:t>3</w:t>
      </w:r>
      <w:r w:rsidRPr="00DF5495">
        <w:rPr>
          <w:vertAlign w:val="superscript"/>
        </w:rPr>
        <w:softHyphen/>
        <w:t>-</w:t>
      </w:r>
      <w:r w:rsidRPr="00DF5495">
        <w:t xml:space="preserve"> , N</w:t>
      </w:r>
      <w:r w:rsidRPr="00DF5495">
        <w:rPr>
          <w:vertAlign w:val="subscript"/>
        </w:rPr>
        <w:t>2</w:t>
      </w:r>
    </w:p>
    <w:p w:rsidR="00C21B9D" w:rsidRPr="00DF5495" w:rsidRDefault="000671BA" w:rsidP="00C21B9D">
      <w:pPr>
        <w:contextualSpacing/>
        <w:jc w:val="both"/>
        <w:rPr>
          <w:lang w:val="nl-NL"/>
        </w:rPr>
      </w:pPr>
      <w:r w:rsidRPr="00DF5495">
        <w:rPr>
          <w:lang w:val="nl-NL"/>
        </w:rPr>
        <w:t>7.1</w:t>
      </w:r>
      <w:r w:rsidR="00C21B9D" w:rsidRPr="00DF5495">
        <w:rPr>
          <w:lang w:val="nl-NL"/>
        </w:rPr>
        <w:t xml:space="preserve">Câu </w:t>
      </w:r>
      <w:r w:rsidR="00CC3AE1" w:rsidRPr="00DF5495">
        <w:rPr>
          <w:lang w:val="nl-NL"/>
        </w:rPr>
        <w:t>19</w:t>
      </w:r>
      <w:r w:rsidR="00C21B9D" w:rsidRPr="00DF5495">
        <w:rPr>
          <w:lang w:val="nl-NL"/>
        </w:rPr>
        <w:t>: Thành phần chính của supephotphat kép là:</w:t>
      </w:r>
    </w:p>
    <w:p w:rsidR="00C21B9D" w:rsidRPr="00DF5495" w:rsidRDefault="00C21B9D" w:rsidP="00C21B9D">
      <w:pPr>
        <w:tabs>
          <w:tab w:val="left" w:pos="4935"/>
        </w:tabs>
        <w:ind w:firstLine="283"/>
        <w:contextualSpacing/>
        <w:rPr>
          <w:lang w:val="nl-NL"/>
        </w:rPr>
      </w:pPr>
      <w:r w:rsidRPr="00DF5495">
        <w:rPr>
          <w:lang w:val="nl-NL"/>
        </w:rPr>
        <w:t>A. CaHPO</w:t>
      </w:r>
      <w:r w:rsidRPr="00DF5495">
        <w:rPr>
          <w:position w:val="-6"/>
          <w:lang w:val="nl-NL"/>
        </w:rPr>
        <w:t>4</w:t>
      </w:r>
      <w:r w:rsidRPr="00DF5495">
        <w:rPr>
          <w:lang w:val="nl-NL"/>
        </w:rPr>
        <w:t xml:space="preserve"> và CaSO</w:t>
      </w:r>
      <w:r w:rsidRPr="00DF5495">
        <w:rPr>
          <w:position w:val="-6"/>
          <w:lang w:val="nl-NL"/>
        </w:rPr>
        <w:t xml:space="preserve">4         </w:t>
      </w:r>
      <w:r w:rsidRPr="00DF5495">
        <w:rPr>
          <w:lang w:val="nl-NL"/>
        </w:rPr>
        <w:t>B. CaHPO</w:t>
      </w:r>
      <w:r w:rsidRPr="00DF5495">
        <w:rPr>
          <w:position w:val="-6"/>
          <w:lang w:val="nl-NL"/>
        </w:rPr>
        <w:t>4</w:t>
      </w:r>
      <w:r w:rsidR="000671BA" w:rsidRPr="00DF5495">
        <w:rPr>
          <w:position w:val="-6"/>
          <w:lang w:val="nl-NL"/>
        </w:rPr>
        <w:t xml:space="preserve">  </w:t>
      </w:r>
      <w:r w:rsidRPr="00DF5495">
        <w:rPr>
          <w:lang w:val="nl-NL"/>
        </w:rPr>
        <w:t>C. Ca(H</w:t>
      </w:r>
      <w:r w:rsidRPr="00DF5495">
        <w:rPr>
          <w:position w:val="-6"/>
          <w:lang w:val="nl-NL"/>
        </w:rPr>
        <w:t>2</w:t>
      </w:r>
      <w:r w:rsidRPr="00DF5495">
        <w:rPr>
          <w:lang w:val="nl-NL"/>
        </w:rPr>
        <w:t>PO</w:t>
      </w:r>
      <w:r w:rsidRPr="00DF5495">
        <w:rPr>
          <w:position w:val="-6"/>
          <w:lang w:val="nl-NL"/>
        </w:rPr>
        <w:t>4</w:t>
      </w:r>
      <w:r w:rsidRPr="00DF5495">
        <w:rPr>
          <w:lang w:val="nl-NL"/>
        </w:rPr>
        <w:t>)</w:t>
      </w:r>
      <w:r w:rsidRPr="00DF5495">
        <w:rPr>
          <w:position w:val="-6"/>
          <w:lang w:val="nl-NL"/>
        </w:rPr>
        <w:t>2</w:t>
      </w:r>
      <w:r w:rsidR="000671BA" w:rsidRPr="00DF5495">
        <w:rPr>
          <w:position w:val="-6"/>
          <w:lang w:val="nl-NL"/>
        </w:rPr>
        <w:t xml:space="preserve">   </w:t>
      </w:r>
      <w:r w:rsidRPr="00DF5495">
        <w:rPr>
          <w:lang w:val="nl-NL"/>
        </w:rPr>
        <w:t>D. Ca(H</w:t>
      </w:r>
      <w:r w:rsidRPr="00DF5495">
        <w:rPr>
          <w:position w:val="-6"/>
          <w:lang w:val="nl-NL"/>
        </w:rPr>
        <w:t>2</w:t>
      </w:r>
      <w:r w:rsidRPr="00DF5495">
        <w:rPr>
          <w:lang w:val="nl-NL"/>
        </w:rPr>
        <w:t>PO</w:t>
      </w:r>
      <w:r w:rsidRPr="00DF5495">
        <w:rPr>
          <w:position w:val="-6"/>
          <w:lang w:val="nl-NL"/>
        </w:rPr>
        <w:t>4</w:t>
      </w:r>
      <w:r w:rsidRPr="00DF5495">
        <w:rPr>
          <w:lang w:val="nl-NL"/>
        </w:rPr>
        <w:t>)</w:t>
      </w:r>
      <w:r w:rsidRPr="00DF5495">
        <w:rPr>
          <w:position w:val="-6"/>
          <w:lang w:val="nl-NL"/>
        </w:rPr>
        <w:t>2</w:t>
      </w:r>
      <w:r w:rsidRPr="00DF5495">
        <w:rPr>
          <w:lang w:val="nl-NL"/>
        </w:rPr>
        <w:t xml:space="preserve"> và CaSO</w:t>
      </w:r>
      <w:r w:rsidRPr="00DF5495">
        <w:rPr>
          <w:position w:val="-6"/>
          <w:lang w:val="nl-NL"/>
        </w:rPr>
        <w:t>4</w:t>
      </w:r>
    </w:p>
    <w:p w:rsidR="00C21B9D" w:rsidRPr="00DF5495" w:rsidRDefault="000671BA" w:rsidP="00C21B9D">
      <w:pPr>
        <w:contextualSpacing/>
        <w:jc w:val="both"/>
        <w:rPr>
          <w:kern w:val="2"/>
        </w:rPr>
      </w:pPr>
      <w:r w:rsidRPr="00DF5495">
        <w:rPr>
          <w:kern w:val="2"/>
        </w:rPr>
        <w:t>7.2</w:t>
      </w:r>
      <w:r w:rsidR="00C21B9D" w:rsidRPr="00DF5495">
        <w:rPr>
          <w:kern w:val="2"/>
        </w:rPr>
        <w:t xml:space="preserve">Câu </w:t>
      </w:r>
      <w:r w:rsidR="00CC3AE1" w:rsidRPr="00DF5495">
        <w:rPr>
          <w:kern w:val="2"/>
        </w:rPr>
        <w:t>20</w:t>
      </w:r>
      <w:r w:rsidR="00C21B9D" w:rsidRPr="00DF5495">
        <w:rPr>
          <w:kern w:val="2"/>
        </w:rPr>
        <w:t>: Đánh giá độ dinh dưỡng của phân lân bằng hàm lượng %</w:t>
      </w:r>
    </w:p>
    <w:p w:rsidR="00C21B9D" w:rsidRPr="00DF5495" w:rsidRDefault="00C21B9D" w:rsidP="00C21B9D">
      <w:pPr>
        <w:tabs>
          <w:tab w:val="left" w:pos="2708"/>
          <w:tab w:val="left" w:pos="5138"/>
          <w:tab w:val="left" w:pos="7569"/>
        </w:tabs>
        <w:ind w:firstLine="283"/>
        <w:contextualSpacing/>
        <w:rPr>
          <w:lang w:val="it-IT"/>
        </w:rPr>
      </w:pPr>
      <w:r w:rsidRPr="00DF5495">
        <w:rPr>
          <w:kern w:val="2"/>
          <w:lang w:val="it-IT"/>
        </w:rPr>
        <w:t>A. P</w:t>
      </w:r>
      <w:r w:rsidRPr="00DF5495">
        <w:rPr>
          <w:kern w:val="2"/>
          <w:vertAlign w:val="subscript"/>
          <w:lang w:val="it-IT"/>
        </w:rPr>
        <w:t>2</w:t>
      </w:r>
      <w:r w:rsidRPr="00DF5495">
        <w:rPr>
          <w:kern w:val="2"/>
          <w:lang w:val="it-IT"/>
        </w:rPr>
        <w:t>O</w:t>
      </w:r>
      <w:r w:rsidRPr="00DF5495">
        <w:rPr>
          <w:kern w:val="2"/>
          <w:vertAlign w:val="subscript"/>
          <w:lang w:val="it-IT"/>
        </w:rPr>
        <w:t>5</w:t>
      </w:r>
      <w:r w:rsidRPr="00DF5495">
        <w:rPr>
          <w:kern w:val="2"/>
          <w:lang w:val="it-IT"/>
        </w:rPr>
        <w:t>.</w:t>
      </w:r>
      <w:r w:rsidRPr="00DF5495">
        <w:rPr>
          <w:lang w:val="it-IT"/>
        </w:rPr>
        <w:tab/>
      </w:r>
      <w:r w:rsidRPr="00DF5495">
        <w:rPr>
          <w:kern w:val="2"/>
          <w:lang w:val="it-IT"/>
        </w:rPr>
        <w:t>B. H</w:t>
      </w:r>
      <w:r w:rsidRPr="00DF5495">
        <w:rPr>
          <w:kern w:val="2"/>
          <w:vertAlign w:val="subscript"/>
          <w:lang w:val="it-IT"/>
        </w:rPr>
        <w:t>3</w:t>
      </w:r>
      <w:r w:rsidRPr="00DF5495">
        <w:rPr>
          <w:kern w:val="2"/>
          <w:lang w:val="it-IT"/>
        </w:rPr>
        <w:t>PO</w:t>
      </w:r>
      <w:r w:rsidRPr="00DF5495">
        <w:rPr>
          <w:kern w:val="2"/>
          <w:vertAlign w:val="subscript"/>
          <w:lang w:val="it-IT"/>
        </w:rPr>
        <w:t>4</w:t>
      </w:r>
      <w:r w:rsidRPr="00DF5495">
        <w:rPr>
          <w:kern w:val="2"/>
          <w:lang w:val="it-IT"/>
        </w:rPr>
        <w:t>.</w:t>
      </w:r>
      <w:r w:rsidRPr="00DF5495">
        <w:rPr>
          <w:lang w:val="it-IT"/>
        </w:rPr>
        <w:tab/>
      </w:r>
      <w:r w:rsidRPr="00DF5495">
        <w:rPr>
          <w:kern w:val="2"/>
          <w:lang w:val="it-IT"/>
        </w:rPr>
        <w:t>C. P.</w:t>
      </w:r>
      <w:r w:rsidRPr="00DF5495">
        <w:rPr>
          <w:lang w:val="it-IT"/>
        </w:rPr>
        <w:tab/>
      </w:r>
      <w:r w:rsidRPr="00DF5495">
        <w:rPr>
          <w:kern w:val="2"/>
          <w:lang w:val="it-IT"/>
        </w:rPr>
        <w:t>D. PO</w:t>
      </w:r>
      <w:r w:rsidRPr="00DF5495">
        <w:rPr>
          <w:kern w:val="2"/>
          <w:vertAlign w:val="subscript"/>
          <w:lang w:val="it-IT"/>
        </w:rPr>
        <w:t>4</w:t>
      </w:r>
      <w:r w:rsidRPr="00DF5495">
        <w:rPr>
          <w:kern w:val="2"/>
          <w:vertAlign w:val="superscript"/>
          <w:lang w:val="it-IT"/>
        </w:rPr>
        <w:t>3-</w:t>
      </w:r>
      <w:r w:rsidRPr="00DF5495">
        <w:rPr>
          <w:kern w:val="2"/>
          <w:lang w:val="it-IT"/>
        </w:rPr>
        <w:t>.</w:t>
      </w:r>
    </w:p>
    <w:p w:rsidR="00C21B9D" w:rsidRPr="00DF5495" w:rsidRDefault="000671BA" w:rsidP="00C21B9D">
      <w:pPr>
        <w:tabs>
          <w:tab w:val="num" w:pos="720"/>
        </w:tabs>
        <w:contextualSpacing/>
        <w:jc w:val="both"/>
        <w:rPr>
          <w:lang w:val="it-IT"/>
        </w:rPr>
      </w:pPr>
      <w:r w:rsidRPr="00DF5495">
        <w:rPr>
          <w:lang w:val="it-IT"/>
        </w:rPr>
        <w:t>7.3</w:t>
      </w:r>
      <w:r w:rsidR="00C21B9D" w:rsidRPr="00DF5495">
        <w:rPr>
          <w:lang w:val="it-IT"/>
        </w:rPr>
        <w:t xml:space="preserve">Câu </w:t>
      </w:r>
      <w:r w:rsidR="00CC3AE1" w:rsidRPr="00DF5495">
        <w:rPr>
          <w:lang w:val="it-IT"/>
        </w:rPr>
        <w:t>21</w:t>
      </w:r>
      <w:r w:rsidR="00C21B9D" w:rsidRPr="00DF5495">
        <w:rPr>
          <w:lang w:val="it-IT"/>
        </w:rPr>
        <w:t xml:space="preserve"> Thành phần chính của phân đạm ure là</w:t>
      </w:r>
      <w:r w:rsidR="00C21B9D" w:rsidRPr="00DF5495">
        <w:rPr>
          <w:lang w:val="it-IT"/>
        </w:rPr>
        <w:tab/>
      </w:r>
      <w:r w:rsidR="00C21B9D" w:rsidRPr="00DF5495">
        <w:rPr>
          <w:lang w:val="it-IT"/>
        </w:rPr>
        <w:tab/>
      </w:r>
    </w:p>
    <w:p w:rsidR="00C21B9D" w:rsidRPr="00DF5495" w:rsidRDefault="00C21B9D" w:rsidP="00C21B9D">
      <w:pPr>
        <w:tabs>
          <w:tab w:val="num" w:pos="720"/>
        </w:tabs>
        <w:contextualSpacing/>
        <w:jc w:val="both"/>
        <w:rPr>
          <w:lang w:val="pt-BR"/>
        </w:rPr>
      </w:pPr>
      <w:r w:rsidRPr="00DF5495">
        <w:rPr>
          <w:bCs/>
          <w:lang w:val="it-IT"/>
        </w:rPr>
        <w:tab/>
      </w:r>
      <w:r w:rsidRPr="00DF5495">
        <w:rPr>
          <w:bCs/>
          <w:lang w:val="pt-BR"/>
        </w:rPr>
        <w:t xml:space="preserve">A. </w:t>
      </w:r>
      <w:r w:rsidRPr="00DF5495">
        <w:rPr>
          <w:lang w:val="pt-BR"/>
        </w:rPr>
        <w:t>K</w:t>
      </w:r>
      <w:r w:rsidRPr="00DF5495">
        <w:rPr>
          <w:vertAlign w:val="subscript"/>
          <w:lang w:val="pt-BR"/>
        </w:rPr>
        <w:t>2</w:t>
      </w:r>
      <w:r w:rsidRPr="00DF5495">
        <w:rPr>
          <w:lang w:val="pt-BR"/>
        </w:rPr>
        <w:t>SO</w:t>
      </w:r>
      <w:r w:rsidRPr="00DF5495">
        <w:rPr>
          <w:vertAlign w:val="subscript"/>
          <w:lang w:val="pt-BR"/>
        </w:rPr>
        <w:t>4</w:t>
      </w:r>
      <w:r w:rsidRPr="00DF5495">
        <w:rPr>
          <w:lang w:val="pt-BR"/>
        </w:rPr>
        <w:t>.</w:t>
      </w:r>
      <w:r w:rsidRPr="00DF5495">
        <w:rPr>
          <w:lang w:val="pt-BR"/>
        </w:rPr>
        <w:tab/>
      </w:r>
      <w:r w:rsidRPr="00DF5495">
        <w:rPr>
          <w:lang w:val="pt-BR"/>
        </w:rPr>
        <w:tab/>
      </w:r>
      <w:r w:rsidRPr="00DF5495">
        <w:rPr>
          <w:lang w:val="pt-BR"/>
        </w:rPr>
        <w:tab/>
      </w:r>
      <w:r w:rsidRPr="00DF5495">
        <w:rPr>
          <w:bCs/>
          <w:lang w:val="pt-BR"/>
        </w:rPr>
        <w:t xml:space="preserve">B. </w:t>
      </w:r>
      <w:r w:rsidRPr="00DF5495">
        <w:rPr>
          <w:lang w:val="pt-BR"/>
        </w:rPr>
        <w:t>Ca(H</w:t>
      </w:r>
      <w:r w:rsidRPr="00DF5495">
        <w:rPr>
          <w:vertAlign w:val="subscript"/>
          <w:lang w:val="pt-BR"/>
        </w:rPr>
        <w:t>2</w:t>
      </w:r>
      <w:r w:rsidRPr="00DF5495">
        <w:rPr>
          <w:lang w:val="pt-BR"/>
        </w:rPr>
        <w:t>PO</w:t>
      </w:r>
      <w:r w:rsidRPr="00DF5495">
        <w:rPr>
          <w:vertAlign w:val="subscript"/>
          <w:lang w:val="pt-BR"/>
        </w:rPr>
        <w:t>4</w:t>
      </w:r>
      <w:r w:rsidRPr="00DF5495">
        <w:rPr>
          <w:lang w:val="pt-BR"/>
        </w:rPr>
        <w:t>)</w:t>
      </w:r>
      <w:r w:rsidRPr="00DF5495">
        <w:rPr>
          <w:vertAlign w:val="subscript"/>
          <w:lang w:val="pt-BR"/>
        </w:rPr>
        <w:t>2</w:t>
      </w:r>
      <w:r w:rsidRPr="00DF5495">
        <w:rPr>
          <w:lang w:val="pt-BR"/>
        </w:rPr>
        <w:t>.</w:t>
      </w:r>
      <w:r w:rsidRPr="00DF5495">
        <w:rPr>
          <w:lang w:val="pt-BR"/>
        </w:rPr>
        <w:tab/>
      </w:r>
      <w:r w:rsidRPr="00DF5495">
        <w:rPr>
          <w:lang w:val="pt-BR"/>
        </w:rPr>
        <w:tab/>
      </w:r>
      <w:r w:rsidRPr="00DF5495">
        <w:rPr>
          <w:bCs/>
          <w:lang w:val="pt-BR"/>
        </w:rPr>
        <w:t xml:space="preserve">C. </w:t>
      </w:r>
      <w:r w:rsidRPr="00DF5495">
        <w:rPr>
          <w:lang w:val="pt-BR"/>
        </w:rPr>
        <w:t>KCl.</w:t>
      </w:r>
      <w:r w:rsidRPr="00DF5495">
        <w:rPr>
          <w:lang w:val="pt-BR"/>
        </w:rPr>
        <w:tab/>
      </w:r>
      <w:r w:rsidRPr="00DF5495">
        <w:rPr>
          <w:lang w:val="pt-BR"/>
        </w:rPr>
        <w:tab/>
      </w:r>
      <w:r w:rsidRPr="00DF5495">
        <w:rPr>
          <w:lang w:val="pt-BR"/>
        </w:rPr>
        <w:tab/>
      </w:r>
      <w:r w:rsidRPr="00DF5495">
        <w:rPr>
          <w:bCs/>
          <w:lang w:val="pt-BR"/>
        </w:rPr>
        <w:t>D.</w:t>
      </w:r>
      <w:r w:rsidRPr="00DF5495">
        <w:rPr>
          <w:lang w:val="pt-BR"/>
        </w:rPr>
        <w:t>(NH</w:t>
      </w:r>
      <w:r w:rsidRPr="00DF5495">
        <w:rPr>
          <w:vertAlign w:val="subscript"/>
          <w:lang w:val="pt-BR"/>
        </w:rPr>
        <w:t>2</w:t>
      </w:r>
      <w:r w:rsidRPr="00DF5495">
        <w:rPr>
          <w:lang w:val="pt-BR"/>
        </w:rPr>
        <w:t>)</w:t>
      </w:r>
      <w:r w:rsidRPr="00DF5495">
        <w:rPr>
          <w:vertAlign w:val="subscript"/>
          <w:lang w:val="pt-BR"/>
        </w:rPr>
        <w:t>2</w:t>
      </w:r>
      <w:r w:rsidRPr="00DF5495">
        <w:rPr>
          <w:lang w:val="pt-BR"/>
        </w:rPr>
        <w:t xml:space="preserve">CO. </w:t>
      </w:r>
    </w:p>
    <w:p w:rsidR="00C21B9D" w:rsidRPr="00DF5495" w:rsidRDefault="000671BA" w:rsidP="00C21B9D">
      <w:pPr>
        <w:contextualSpacing/>
        <w:jc w:val="both"/>
        <w:rPr>
          <w:lang w:val="pt-BR"/>
        </w:rPr>
      </w:pPr>
      <w:r w:rsidRPr="00DF5495">
        <w:rPr>
          <w:lang w:val="pt-BR"/>
        </w:rPr>
        <w:t>8.1</w:t>
      </w:r>
      <w:r w:rsidR="00C21B9D" w:rsidRPr="00DF5495">
        <w:rPr>
          <w:lang w:val="pt-BR"/>
        </w:rPr>
        <w:t xml:space="preserve">Câu </w:t>
      </w:r>
      <w:r w:rsidR="00CC3AE1" w:rsidRPr="00DF5495">
        <w:rPr>
          <w:lang w:val="pt-BR"/>
        </w:rPr>
        <w:t>22</w:t>
      </w:r>
      <w:r w:rsidR="00C21B9D" w:rsidRPr="00DF5495">
        <w:rPr>
          <w:lang w:val="pt-BR"/>
        </w:rPr>
        <w:t>: Cấu hình electron lớp ngoài cùng của các nguyên tố nhóm VA là:</w:t>
      </w:r>
    </w:p>
    <w:p w:rsidR="00C21B9D" w:rsidRPr="00DF5495" w:rsidRDefault="00C21B9D" w:rsidP="00C21B9D">
      <w:pPr>
        <w:tabs>
          <w:tab w:val="left" w:pos="2708"/>
          <w:tab w:val="left" w:pos="5138"/>
          <w:tab w:val="left" w:pos="7569"/>
        </w:tabs>
        <w:ind w:firstLine="283"/>
        <w:contextualSpacing/>
        <w:rPr>
          <w:lang w:val="nl-NL"/>
        </w:rPr>
      </w:pPr>
      <w:r w:rsidRPr="00DF5495">
        <w:rPr>
          <w:lang w:val="nl-NL"/>
        </w:rPr>
        <w:t>A. ns</w:t>
      </w:r>
      <w:r w:rsidRPr="00DF5495">
        <w:rPr>
          <w:vertAlign w:val="superscript"/>
          <w:lang w:val="nl-NL"/>
        </w:rPr>
        <w:t>2</w:t>
      </w:r>
      <w:r w:rsidRPr="00DF5495">
        <w:rPr>
          <w:lang w:val="nl-NL"/>
        </w:rPr>
        <w:t>np</w:t>
      </w:r>
      <w:r w:rsidRPr="00DF5495">
        <w:rPr>
          <w:vertAlign w:val="superscript"/>
          <w:lang w:val="nl-NL"/>
        </w:rPr>
        <w:t>5</w:t>
      </w:r>
      <w:r w:rsidRPr="00DF5495">
        <w:rPr>
          <w:lang w:val="nl-NL"/>
        </w:rPr>
        <w:t>.</w:t>
      </w:r>
      <w:r w:rsidRPr="00DF5495">
        <w:rPr>
          <w:lang w:val="nl-NL"/>
        </w:rPr>
        <w:tab/>
        <w:t>B. ns</w:t>
      </w:r>
      <w:r w:rsidRPr="00DF5495">
        <w:rPr>
          <w:vertAlign w:val="superscript"/>
          <w:lang w:val="nl-NL"/>
        </w:rPr>
        <w:t>1</w:t>
      </w:r>
      <w:r w:rsidRPr="00DF5495">
        <w:rPr>
          <w:lang w:val="nl-NL"/>
        </w:rPr>
        <w:t>np</w:t>
      </w:r>
      <w:r w:rsidRPr="00DF5495">
        <w:rPr>
          <w:vertAlign w:val="superscript"/>
          <w:lang w:val="nl-NL"/>
        </w:rPr>
        <w:t>5</w:t>
      </w:r>
      <w:r w:rsidRPr="00DF5495">
        <w:rPr>
          <w:lang w:val="nl-NL"/>
        </w:rPr>
        <w:t>.</w:t>
      </w:r>
      <w:r w:rsidRPr="00DF5495">
        <w:rPr>
          <w:lang w:val="nl-NL"/>
        </w:rPr>
        <w:tab/>
        <w:t>C. ns</w:t>
      </w:r>
      <w:r w:rsidRPr="00DF5495">
        <w:rPr>
          <w:vertAlign w:val="superscript"/>
          <w:lang w:val="nl-NL"/>
        </w:rPr>
        <w:t>2</w:t>
      </w:r>
      <w:r w:rsidRPr="00DF5495">
        <w:rPr>
          <w:lang w:val="nl-NL"/>
        </w:rPr>
        <w:t>np</w:t>
      </w:r>
      <w:r w:rsidRPr="00DF5495">
        <w:rPr>
          <w:vertAlign w:val="superscript"/>
          <w:lang w:val="nl-NL"/>
        </w:rPr>
        <w:t>5</w:t>
      </w:r>
      <w:r w:rsidRPr="00DF5495">
        <w:rPr>
          <w:lang w:val="nl-NL"/>
        </w:rPr>
        <w:t>nd</w:t>
      </w:r>
      <w:r w:rsidRPr="00DF5495">
        <w:rPr>
          <w:vertAlign w:val="superscript"/>
          <w:lang w:val="nl-NL"/>
        </w:rPr>
        <w:t>5</w:t>
      </w:r>
      <w:r w:rsidRPr="00DF5495">
        <w:rPr>
          <w:lang w:val="nl-NL"/>
        </w:rPr>
        <w:t>.</w:t>
      </w:r>
      <w:r w:rsidRPr="00DF5495">
        <w:rPr>
          <w:lang w:val="nl-NL"/>
        </w:rPr>
        <w:tab/>
        <w:t>D. ns</w:t>
      </w:r>
      <w:r w:rsidRPr="00DF5495">
        <w:rPr>
          <w:vertAlign w:val="superscript"/>
          <w:lang w:val="nl-NL"/>
        </w:rPr>
        <w:t>2</w:t>
      </w:r>
      <w:r w:rsidRPr="00DF5495">
        <w:rPr>
          <w:lang w:val="nl-NL"/>
        </w:rPr>
        <w:t>np</w:t>
      </w:r>
      <w:r w:rsidRPr="00DF5495">
        <w:rPr>
          <w:vertAlign w:val="superscript"/>
          <w:lang w:val="nl-NL"/>
        </w:rPr>
        <w:t>3</w:t>
      </w:r>
      <w:r w:rsidRPr="00DF5495">
        <w:rPr>
          <w:lang w:val="nl-NL"/>
        </w:rPr>
        <w:t>.</w:t>
      </w:r>
    </w:p>
    <w:p w:rsidR="00C21B9D" w:rsidRPr="00DF5495" w:rsidRDefault="000671BA" w:rsidP="00C21B9D">
      <w:pPr>
        <w:contextualSpacing/>
        <w:jc w:val="both"/>
        <w:rPr>
          <w:lang w:val="nl-NL"/>
        </w:rPr>
      </w:pPr>
      <w:r w:rsidRPr="00DF5495">
        <w:rPr>
          <w:lang w:val="nl-NL"/>
        </w:rPr>
        <w:t>8.2</w:t>
      </w:r>
      <w:r w:rsidR="00C21B9D" w:rsidRPr="00DF5495">
        <w:rPr>
          <w:lang w:val="nl-NL"/>
        </w:rPr>
        <w:t xml:space="preserve">Câu </w:t>
      </w:r>
      <w:r w:rsidR="00CC3AE1" w:rsidRPr="00DF5495">
        <w:rPr>
          <w:lang w:val="nl-NL"/>
        </w:rPr>
        <w:t>23</w:t>
      </w:r>
      <w:r w:rsidR="00C21B9D" w:rsidRPr="00DF5495">
        <w:rPr>
          <w:lang w:val="nl-NL"/>
        </w:rPr>
        <w:t>: Tính chất đặc biệt của kim cương là:</w:t>
      </w:r>
    </w:p>
    <w:p w:rsidR="00C21B9D" w:rsidRPr="00DF5495" w:rsidRDefault="00C21B9D" w:rsidP="00C21B9D">
      <w:pPr>
        <w:tabs>
          <w:tab w:val="left" w:pos="2708"/>
          <w:tab w:val="left" w:pos="5138"/>
          <w:tab w:val="left" w:pos="7569"/>
        </w:tabs>
        <w:ind w:firstLine="283"/>
        <w:contextualSpacing/>
        <w:rPr>
          <w:lang w:val="pt-BR"/>
        </w:rPr>
      </w:pPr>
      <w:r w:rsidRPr="00DF5495">
        <w:rPr>
          <w:lang w:val="pt-BR"/>
        </w:rPr>
        <w:t>A. Rất mềm</w:t>
      </w:r>
      <w:r w:rsidRPr="00DF5495">
        <w:rPr>
          <w:lang w:val="pt-BR"/>
        </w:rPr>
        <w:tab/>
        <w:t>B. Cản quang</w:t>
      </w:r>
      <w:r w:rsidR="00EB3F68" w:rsidRPr="00DF5495">
        <w:rPr>
          <w:lang w:val="pt-BR"/>
        </w:rPr>
        <w:t xml:space="preserve">   </w:t>
      </w:r>
      <w:r w:rsidRPr="00DF5495">
        <w:rPr>
          <w:lang w:val="pt-BR"/>
        </w:rPr>
        <w:t>C. Có ánh kim</w:t>
      </w:r>
      <w:r w:rsidR="00EB3F68" w:rsidRPr="00DF5495">
        <w:rPr>
          <w:lang w:val="pt-BR"/>
        </w:rPr>
        <w:t xml:space="preserve">      </w:t>
      </w:r>
      <w:r w:rsidRPr="00DF5495">
        <w:rPr>
          <w:lang w:val="pt-BR"/>
        </w:rPr>
        <w:t>D. Rất cứng</w:t>
      </w:r>
    </w:p>
    <w:p w:rsidR="00C21B9D" w:rsidRPr="00DF5495" w:rsidRDefault="000671BA" w:rsidP="00C21B9D">
      <w:pPr>
        <w:contextualSpacing/>
        <w:jc w:val="both"/>
        <w:rPr>
          <w:lang w:val="vi-VN"/>
        </w:rPr>
      </w:pPr>
      <w:r w:rsidRPr="00DF5495">
        <w:t>8.3</w:t>
      </w:r>
      <w:r w:rsidR="00C21B9D" w:rsidRPr="00DF5495">
        <w:rPr>
          <w:lang w:val="vi-VN"/>
        </w:rPr>
        <w:t xml:space="preserve">Câu </w:t>
      </w:r>
      <w:r w:rsidR="00CC3AE1" w:rsidRPr="00DF5495">
        <w:rPr>
          <w:lang w:val="pt-BR"/>
        </w:rPr>
        <w:t>24</w:t>
      </w:r>
      <w:r w:rsidR="00C21B9D" w:rsidRPr="00DF5495">
        <w:rPr>
          <w:lang w:val="vi-VN"/>
        </w:rPr>
        <w:t>: Thành phần chính của cát là:</w:t>
      </w:r>
    </w:p>
    <w:p w:rsidR="00C21B9D" w:rsidRPr="00DF5495" w:rsidRDefault="00C21B9D" w:rsidP="00C21B9D">
      <w:pPr>
        <w:tabs>
          <w:tab w:val="left" w:pos="2708"/>
          <w:tab w:val="left" w:pos="5138"/>
          <w:tab w:val="left" w:pos="7569"/>
        </w:tabs>
        <w:ind w:firstLine="283"/>
        <w:contextualSpacing/>
        <w:rPr>
          <w:lang w:val="fr-FR"/>
        </w:rPr>
      </w:pPr>
      <w:r w:rsidRPr="00DF5495">
        <w:rPr>
          <w:lang w:val="pt-BR"/>
        </w:rPr>
        <w:t>A. SiO</w:t>
      </w:r>
      <w:r w:rsidRPr="00DF5495">
        <w:rPr>
          <w:vertAlign w:val="subscript"/>
          <w:lang w:val="pt-BR"/>
        </w:rPr>
        <w:t>2</w:t>
      </w:r>
      <w:r w:rsidRPr="00DF5495">
        <w:rPr>
          <w:lang w:val="fr-FR"/>
        </w:rPr>
        <w:tab/>
      </w:r>
      <w:r w:rsidRPr="00DF5495">
        <w:rPr>
          <w:lang w:val="pt-BR"/>
        </w:rPr>
        <w:t>B. H</w:t>
      </w:r>
      <w:r w:rsidRPr="00DF5495">
        <w:rPr>
          <w:vertAlign w:val="subscript"/>
          <w:lang w:val="pt-BR"/>
        </w:rPr>
        <w:t>2</w:t>
      </w:r>
      <w:r w:rsidRPr="00DF5495">
        <w:rPr>
          <w:lang w:val="pt-BR"/>
        </w:rPr>
        <w:t>SiO</w:t>
      </w:r>
      <w:r w:rsidRPr="00DF5495">
        <w:rPr>
          <w:vertAlign w:val="subscript"/>
          <w:lang w:val="pt-BR"/>
        </w:rPr>
        <w:t>3</w:t>
      </w:r>
      <w:r w:rsidRPr="00DF5495">
        <w:rPr>
          <w:lang w:val="fr-FR"/>
        </w:rPr>
        <w:tab/>
      </w:r>
      <w:r w:rsidRPr="00DF5495">
        <w:rPr>
          <w:lang w:val="pt-BR"/>
        </w:rPr>
        <w:t>C. Si</w:t>
      </w:r>
      <w:r w:rsidR="00EB3F68" w:rsidRPr="00DF5495">
        <w:rPr>
          <w:lang w:val="pt-BR"/>
        </w:rPr>
        <w:t xml:space="preserve">       </w:t>
      </w:r>
      <w:r w:rsidRPr="00DF5495">
        <w:rPr>
          <w:lang w:val="pt-BR"/>
        </w:rPr>
        <w:t>D. Na</w:t>
      </w:r>
      <w:r w:rsidRPr="00DF5495">
        <w:rPr>
          <w:vertAlign w:val="subscript"/>
          <w:lang w:val="pt-BR"/>
        </w:rPr>
        <w:t>2</w:t>
      </w:r>
      <w:r w:rsidRPr="00DF5495">
        <w:rPr>
          <w:lang w:val="pt-BR"/>
        </w:rPr>
        <w:t>SiO</w:t>
      </w:r>
      <w:r w:rsidRPr="00DF5495">
        <w:rPr>
          <w:vertAlign w:val="subscript"/>
          <w:lang w:val="pt-BR"/>
        </w:rPr>
        <w:t>3</w:t>
      </w:r>
    </w:p>
    <w:p w:rsidR="00C21B9D" w:rsidRPr="00DF5495" w:rsidRDefault="000671BA" w:rsidP="00C21B9D">
      <w:pPr>
        <w:contextualSpacing/>
        <w:jc w:val="both"/>
      </w:pPr>
      <w:r w:rsidRPr="00DF5495">
        <w:t>9.1</w:t>
      </w:r>
      <w:r w:rsidR="00C21B9D" w:rsidRPr="00DF5495">
        <w:t xml:space="preserve">Câu </w:t>
      </w:r>
      <w:r w:rsidR="00CC3AE1" w:rsidRPr="00DF5495">
        <w:t>25</w:t>
      </w:r>
      <w:r w:rsidR="00C21B9D" w:rsidRPr="00DF5495">
        <w:t>: Để điều chế HNO</w:t>
      </w:r>
      <w:r w:rsidR="00C21B9D" w:rsidRPr="00DF5495">
        <w:rPr>
          <w:vertAlign w:val="subscript"/>
        </w:rPr>
        <w:t>3</w:t>
      </w:r>
      <w:r w:rsidR="00C21B9D" w:rsidRPr="00DF5495">
        <w:t xml:space="preserve"> trong phòng thí nghiệm, hóa chất nào sau đây được chọn làm nguyên liệu chính?</w:t>
      </w:r>
    </w:p>
    <w:p w:rsidR="00C21B9D" w:rsidRPr="00DF5495" w:rsidRDefault="00C21B9D" w:rsidP="00C21B9D">
      <w:pPr>
        <w:tabs>
          <w:tab w:val="left" w:pos="4937"/>
        </w:tabs>
        <w:ind w:firstLine="283"/>
        <w:contextualSpacing/>
      </w:pPr>
      <w:r w:rsidRPr="00DF5495">
        <w:t>A. AgNO</w:t>
      </w:r>
      <w:r w:rsidRPr="00DF5495">
        <w:rPr>
          <w:vertAlign w:val="subscript"/>
        </w:rPr>
        <w:t>3</w:t>
      </w:r>
      <w:r w:rsidRPr="00DF5495">
        <w:t>, HCl.  B. NaNO</w:t>
      </w:r>
      <w:r w:rsidRPr="00DF5495">
        <w:rPr>
          <w:vertAlign w:val="subscript"/>
        </w:rPr>
        <w:t>3</w:t>
      </w:r>
      <w:r w:rsidRPr="00DF5495">
        <w:t>; H</w:t>
      </w:r>
      <w:r w:rsidRPr="00DF5495">
        <w:rPr>
          <w:vertAlign w:val="subscript"/>
        </w:rPr>
        <w:t>2</w:t>
      </w:r>
      <w:r w:rsidRPr="00DF5495">
        <w:t>SO</w:t>
      </w:r>
      <w:r w:rsidRPr="00DF5495">
        <w:rPr>
          <w:vertAlign w:val="subscript"/>
        </w:rPr>
        <w:t>4</w:t>
      </w:r>
      <w:r w:rsidRPr="00DF5495">
        <w:t xml:space="preserve"> đặc.  C. N</w:t>
      </w:r>
      <w:r w:rsidRPr="00DF5495">
        <w:rPr>
          <w:vertAlign w:val="subscript"/>
        </w:rPr>
        <w:t>2</w:t>
      </w:r>
      <w:r w:rsidRPr="00DF5495">
        <w:t xml:space="preserve"> và H</w:t>
      </w:r>
      <w:r w:rsidRPr="00DF5495">
        <w:rPr>
          <w:vertAlign w:val="subscript"/>
        </w:rPr>
        <w:t>2</w:t>
      </w:r>
      <w:r w:rsidRPr="00DF5495">
        <w:t>.</w:t>
      </w:r>
      <w:r w:rsidRPr="00DF5495">
        <w:tab/>
        <w:t>D. NaNO</w:t>
      </w:r>
      <w:r w:rsidRPr="00DF5495">
        <w:rPr>
          <w:vertAlign w:val="subscript"/>
        </w:rPr>
        <w:t>3</w:t>
      </w:r>
      <w:r w:rsidRPr="00DF5495">
        <w:t>, N</w:t>
      </w:r>
      <w:r w:rsidRPr="00DF5495">
        <w:rPr>
          <w:vertAlign w:val="subscript"/>
        </w:rPr>
        <w:t>2</w:t>
      </w:r>
      <w:r w:rsidRPr="00DF5495">
        <w:t>, H</w:t>
      </w:r>
      <w:r w:rsidRPr="00DF5495">
        <w:rPr>
          <w:vertAlign w:val="subscript"/>
        </w:rPr>
        <w:t>2</w:t>
      </w:r>
      <w:r w:rsidRPr="00DF5495">
        <w:t>, HCl.</w:t>
      </w:r>
    </w:p>
    <w:p w:rsidR="00C21B9D" w:rsidRPr="00DF5495" w:rsidRDefault="000671BA" w:rsidP="000E2C44">
      <w:pPr>
        <w:contextualSpacing/>
        <w:jc w:val="both"/>
        <w:rPr>
          <w:lang w:val="pt-BR"/>
        </w:rPr>
      </w:pPr>
      <w:r w:rsidRPr="00DF5495">
        <w:t>9.2</w:t>
      </w:r>
      <w:r w:rsidR="00C21B9D" w:rsidRPr="00DF5495">
        <w:t xml:space="preserve">Câu </w:t>
      </w:r>
      <w:r w:rsidR="00CC3AE1" w:rsidRPr="00DF5495">
        <w:t>26</w:t>
      </w:r>
      <w:r w:rsidR="00C21B9D" w:rsidRPr="00DF5495">
        <w:t xml:space="preserve">: </w:t>
      </w:r>
      <w:r w:rsidR="000E2C44" w:rsidRPr="00DF5495">
        <w:t>Trong giờ thực hành hóa học, một nhóm học sinh thực hiện phản ứng của Cu kim loại tác dụng với HNO3 đậm đặc và HNO3 loãng. Hãy chọn biện pháp xử lý tốt nhất trong các biện pháp sau để chống ô nhiễm không khí:</w:t>
      </w:r>
      <w:r w:rsidR="000E2C44" w:rsidRPr="00DF5495">
        <w:cr/>
        <w:t>A. nút ống nghiệm bằng bông có tẩm giấm.</w:t>
      </w:r>
      <w:r w:rsidR="000E2C44" w:rsidRPr="00DF5495">
        <w:tab/>
        <w:t>B. nút ống nghiệm bằng bông tẩm nước vôi.</w:t>
      </w:r>
      <w:r w:rsidR="000E2C44" w:rsidRPr="00DF5495">
        <w:cr/>
        <w:t>C. nút ống nghiệm bằng bông tẩm nước.</w:t>
      </w:r>
      <w:r w:rsidR="000E2C44" w:rsidRPr="00DF5495">
        <w:tab/>
        <w:t>D. nút ống nghiệm bằng bông tẩm cồn.</w:t>
      </w:r>
      <w:r w:rsidR="000E2C44" w:rsidRPr="00DF5495">
        <w:cr/>
      </w:r>
      <w:r w:rsidRPr="00DF5495">
        <w:rPr>
          <w:lang w:val="pt-BR"/>
        </w:rPr>
        <w:t>9.3</w:t>
      </w:r>
      <w:r w:rsidR="00C21B9D" w:rsidRPr="00DF5495">
        <w:rPr>
          <w:lang w:val="pt-BR"/>
        </w:rPr>
        <w:t>Câu</w:t>
      </w:r>
      <w:r w:rsidR="00CC3AE1" w:rsidRPr="00DF5495">
        <w:rPr>
          <w:lang w:val="pt-BR"/>
        </w:rPr>
        <w:t>27</w:t>
      </w:r>
      <w:r w:rsidR="00C21B9D" w:rsidRPr="00DF5495">
        <w:rPr>
          <w:lang w:val="pt-BR"/>
        </w:rPr>
        <w:t xml:space="preserve">: Khi </w:t>
      </w:r>
      <w:r w:rsidR="00C21B9D" w:rsidRPr="00DF5495">
        <w:rPr>
          <w:lang w:val="vi-VN"/>
        </w:rPr>
        <w:t>dẫn</w:t>
      </w:r>
      <w:r w:rsidR="00C21B9D" w:rsidRPr="00DF5495">
        <w:rPr>
          <w:lang w:val="pt-BR"/>
        </w:rPr>
        <w:t xml:space="preserve"> từ từ đến dư CO</w:t>
      </w:r>
      <w:r w:rsidR="00C21B9D" w:rsidRPr="00DF5495">
        <w:rPr>
          <w:vertAlign w:val="subscript"/>
          <w:lang w:val="pt-BR"/>
        </w:rPr>
        <w:t>2</w:t>
      </w:r>
      <w:r w:rsidR="00C21B9D" w:rsidRPr="00DF5495">
        <w:rPr>
          <w:lang w:val="pt-BR"/>
        </w:rPr>
        <w:t xml:space="preserve"> vào dung dịch  Ca(OH)</w:t>
      </w:r>
      <w:r w:rsidR="00C21B9D" w:rsidRPr="00DF5495">
        <w:rPr>
          <w:vertAlign w:val="subscript"/>
          <w:lang w:val="pt-BR"/>
        </w:rPr>
        <w:t>2</w:t>
      </w:r>
      <w:r w:rsidR="00C21B9D" w:rsidRPr="00DF5495">
        <w:rPr>
          <w:lang w:val="vi-VN"/>
        </w:rPr>
        <w:t xml:space="preserve">. </w:t>
      </w:r>
      <w:r w:rsidR="00C21B9D" w:rsidRPr="00DF5495">
        <w:rPr>
          <w:lang w:val="pt-BR"/>
        </w:rPr>
        <w:t>Hiện tượng nào sau đây mô tả là đúng nhất?</w:t>
      </w:r>
    </w:p>
    <w:p w:rsidR="00C21B9D" w:rsidRPr="00DF5495" w:rsidRDefault="00C21B9D" w:rsidP="00C21B9D">
      <w:pPr>
        <w:ind w:firstLine="283"/>
        <w:contextualSpacing/>
        <w:rPr>
          <w:lang w:val="pt-BR"/>
        </w:rPr>
      </w:pPr>
      <w:r w:rsidRPr="00DF5495">
        <w:rPr>
          <w:lang w:val="pt-BR"/>
        </w:rPr>
        <w:t>A. Lúc đầu có kết tủa trắng,sau đó tan ra thành dung dịch đồng nhất</w:t>
      </w:r>
      <w:r w:rsidRPr="00DF5495">
        <w:rPr>
          <w:lang w:val="vi-VN"/>
        </w:rPr>
        <w:t>.</w:t>
      </w:r>
    </w:p>
    <w:p w:rsidR="00C21B9D" w:rsidRPr="00DF5495" w:rsidRDefault="00C21B9D" w:rsidP="00C21B9D">
      <w:pPr>
        <w:ind w:firstLine="283"/>
        <w:contextualSpacing/>
        <w:rPr>
          <w:lang w:val="pt-BR"/>
        </w:rPr>
      </w:pPr>
      <w:r w:rsidRPr="00DF5495">
        <w:rPr>
          <w:lang w:val="pt-BR"/>
        </w:rPr>
        <w:t>B. Lúc đầu không có hiện tượng gì,sau đó xuất hiện kết tủa trắng</w:t>
      </w:r>
      <w:r w:rsidRPr="00DF5495">
        <w:rPr>
          <w:lang w:val="vi-VN"/>
        </w:rPr>
        <w:t>.</w:t>
      </w:r>
    </w:p>
    <w:p w:rsidR="00C21B9D" w:rsidRPr="00DF5495" w:rsidRDefault="00C21B9D" w:rsidP="00C21B9D">
      <w:pPr>
        <w:ind w:firstLine="283"/>
        <w:contextualSpacing/>
        <w:rPr>
          <w:lang w:val="pt-BR"/>
        </w:rPr>
      </w:pPr>
      <w:r w:rsidRPr="00DF5495">
        <w:rPr>
          <w:lang w:val="pt-BR"/>
        </w:rPr>
        <w:t>C. Có kết tủa trắng và không bị tan</w:t>
      </w:r>
      <w:r w:rsidRPr="00DF5495">
        <w:rPr>
          <w:lang w:val="vi-VN"/>
        </w:rPr>
        <w:t>.</w:t>
      </w:r>
    </w:p>
    <w:p w:rsidR="00C21B9D" w:rsidRPr="00DF5495" w:rsidRDefault="00C21B9D" w:rsidP="00C21B9D">
      <w:pPr>
        <w:ind w:firstLine="283"/>
        <w:contextualSpacing/>
        <w:rPr>
          <w:lang w:val="pt-BR"/>
        </w:rPr>
      </w:pPr>
      <w:r w:rsidRPr="00DF5495">
        <w:rPr>
          <w:lang w:val="pt-BR"/>
        </w:rPr>
        <w:t>D. Không có hiện tượng gì</w:t>
      </w:r>
      <w:r w:rsidRPr="00DF5495">
        <w:rPr>
          <w:lang w:val="vi-VN"/>
        </w:rPr>
        <w:t>.</w:t>
      </w:r>
    </w:p>
    <w:p w:rsidR="007C0E4F" w:rsidRPr="00DF5495" w:rsidRDefault="000671BA" w:rsidP="007C0E4F">
      <w:r w:rsidRPr="00DF5495">
        <w:t>10.1</w:t>
      </w:r>
      <w:r w:rsidR="007C0E4F" w:rsidRPr="00DF5495">
        <w:t xml:space="preserve">Câu </w:t>
      </w:r>
      <w:r w:rsidR="00CC3AE1" w:rsidRPr="00DF5495">
        <w:t>28</w:t>
      </w:r>
      <w:r w:rsidR="007C0E4F" w:rsidRPr="00DF5495">
        <w:t>: Cho các cặp chất sau: (a) Na2CO3 + BaCl2; (b) (NH4)2CO3 + Ba(NO3)2; (</w:t>
      </w:r>
      <w:r w:rsidR="00EB3F68" w:rsidRPr="00DF5495">
        <w:t>c</w:t>
      </w:r>
      <w:r w:rsidR="007C0E4F" w:rsidRPr="00DF5495">
        <w:t xml:space="preserve">) BaCl2 + MgCO3. Những cặp chất khi phản ứng với nhau có cùng phương trình ion thu gọn là: </w:t>
      </w:r>
      <w:r w:rsidR="007C0E4F" w:rsidRPr="00DF5495">
        <w:cr/>
        <w:t xml:space="preserve">A. 1. </w:t>
      </w:r>
      <w:r w:rsidR="007C0E4F" w:rsidRPr="00DF5495">
        <w:tab/>
        <w:t>B. 2.</w:t>
      </w:r>
      <w:r w:rsidR="007C0E4F" w:rsidRPr="00DF5495">
        <w:tab/>
        <w:t>C. 3.</w:t>
      </w:r>
      <w:r w:rsidR="007C0E4F" w:rsidRPr="00DF5495">
        <w:tab/>
        <w:t>D. 4.</w:t>
      </w:r>
      <w:r w:rsidR="007C0E4F" w:rsidRPr="00DF5495">
        <w:cr/>
      </w:r>
      <w:r w:rsidRPr="00DF5495">
        <w:t>10.2</w:t>
      </w:r>
      <w:r w:rsidR="007C0E4F" w:rsidRPr="00DF5495">
        <w:t xml:space="preserve"> Câu </w:t>
      </w:r>
      <w:r w:rsidR="00CC3AE1" w:rsidRPr="00DF5495">
        <w:t>29</w:t>
      </w:r>
      <w:r w:rsidR="007C0E4F" w:rsidRPr="00DF5495">
        <w:t xml:space="preserve">:Xét phương trình: S2- + 2H+ → H2S. Đây là phương trình ion thu gọn của phản ứng: </w:t>
      </w:r>
      <w:r w:rsidR="007C0E4F" w:rsidRPr="00DF5495">
        <w:cr/>
        <w:t xml:space="preserve">A. FeS + 2HCl → FeCl2 + H2S </w:t>
      </w:r>
      <w:r w:rsidR="007C0E4F" w:rsidRPr="00DF5495">
        <w:tab/>
      </w:r>
      <w:r w:rsidR="00EB3F68" w:rsidRPr="00DF5495">
        <w:t xml:space="preserve">                </w:t>
      </w:r>
      <w:r w:rsidR="007C0E4F" w:rsidRPr="00DF5495">
        <w:t>B. 2NaHSO4 + Na2S → 2Na2SO4 + H2S</w:t>
      </w:r>
      <w:r w:rsidR="007C0E4F" w:rsidRPr="00DF5495">
        <w:cr/>
        <w:t xml:space="preserve">C. 2CH3COOH + K2S →2CH3COOK + H2S </w:t>
      </w:r>
      <w:r w:rsidR="007C0E4F" w:rsidRPr="00DF5495">
        <w:tab/>
        <w:t>D. BaS + H2SO4 → BaSO4 + H2S</w:t>
      </w:r>
    </w:p>
    <w:p w:rsidR="00362A29" w:rsidRPr="00DF5495" w:rsidRDefault="000671BA" w:rsidP="00362A29">
      <w:pPr>
        <w:jc w:val="both"/>
        <w:outlineLvl w:val="0"/>
        <w:rPr>
          <w:color w:val="000000"/>
        </w:rPr>
      </w:pPr>
      <w:r w:rsidRPr="00DF5495">
        <w:t>10.3</w:t>
      </w:r>
      <w:r w:rsidR="007C0E4F" w:rsidRPr="00DF5495">
        <w:t xml:space="preserve">Câu </w:t>
      </w:r>
      <w:r w:rsidR="00CC3AE1" w:rsidRPr="00DF5495">
        <w:t>30</w:t>
      </w:r>
      <w:r w:rsidR="007C0E4F" w:rsidRPr="00DF5495">
        <w:t xml:space="preserve">:Phương trình ion thu gọn: H+ + OH- → H2O biểu diễn bản chất phản ứng nào sau đây: </w:t>
      </w:r>
      <w:r w:rsidR="007C0E4F" w:rsidRPr="00DF5495">
        <w:cr/>
        <w:t xml:space="preserve">A. H2SO4 + 2NaOH → Na2SO4 + 2H2O </w:t>
      </w:r>
      <w:r w:rsidR="007C0E4F" w:rsidRPr="00DF5495">
        <w:tab/>
        <w:t>B. CH3COOH + NaOH → CH3COONa + H2O</w:t>
      </w:r>
      <w:r w:rsidR="007C0E4F" w:rsidRPr="00DF5495">
        <w:cr/>
        <w:t xml:space="preserve">C. 2HCl + Cu(OH)2 → CuCl2 + 2H2O </w:t>
      </w:r>
      <w:r w:rsidR="007C0E4F" w:rsidRPr="00DF5495">
        <w:tab/>
        <w:t>D. HCl + NaHCO3 → NaCl + CO2 + H2O</w:t>
      </w:r>
      <w:r w:rsidR="007C0E4F" w:rsidRPr="00DF5495">
        <w:cr/>
      </w:r>
      <w:r w:rsidR="00362A29" w:rsidRPr="00DF5495">
        <w:t xml:space="preserve"> </w:t>
      </w:r>
      <w:r w:rsidRPr="00DF5495">
        <w:t>11.1</w:t>
      </w:r>
      <w:r w:rsidR="00362A29" w:rsidRPr="00DF5495">
        <w:t xml:space="preserve">Câu </w:t>
      </w:r>
      <w:r w:rsidR="00CC3AE1" w:rsidRPr="00DF5495">
        <w:t>31</w:t>
      </w:r>
      <w:r w:rsidR="00362A29" w:rsidRPr="00DF5495">
        <w:t>:</w:t>
      </w:r>
      <w:r w:rsidR="00362A29" w:rsidRPr="00DF5495">
        <w:rPr>
          <w:color w:val="000000"/>
        </w:rPr>
        <w:t>Tổng</w:t>
      </w:r>
      <w:r w:rsidR="00362A29" w:rsidRPr="00DF5495">
        <w:rPr>
          <w:color w:val="000000"/>
          <w:spacing w:val="17"/>
        </w:rPr>
        <w:t xml:space="preserve"> </w:t>
      </w:r>
      <w:r w:rsidR="00362A29" w:rsidRPr="00DF5495">
        <w:rPr>
          <w:color w:val="000000"/>
        </w:rPr>
        <w:t>hệ</w:t>
      </w:r>
      <w:r w:rsidR="00362A29" w:rsidRPr="00DF5495">
        <w:rPr>
          <w:color w:val="000000"/>
          <w:spacing w:val="17"/>
        </w:rPr>
        <w:t xml:space="preserve"> </w:t>
      </w:r>
      <w:r w:rsidR="00362A29" w:rsidRPr="00DF5495">
        <w:rPr>
          <w:color w:val="000000"/>
        </w:rPr>
        <w:t>số</w:t>
      </w:r>
      <w:r w:rsidR="00362A29" w:rsidRPr="00DF5495">
        <w:rPr>
          <w:color w:val="000000"/>
          <w:spacing w:val="16"/>
        </w:rPr>
        <w:t xml:space="preserve"> </w:t>
      </w:r>
      <w:r w:rsidR="00362A29" w:rsidRPr="00DF5495">
        <w:rPr>
          <w:color w:val="000000"/>
        </w:rPr>
        <w:t>(c</w:t>
      </w:r>
      <w:r w:rsidR="00362A29" w:rsidRPr="00DF5495">
        <w:rPr>
          <w:color w:val="000000"/>
          <w:spacing w:val="-1"/>
        </w:rPr>
        <w:t>á</w:t>
      </w:r>
      <w:r w:rsidR="00362A29" w:rsidRPr="00DF5495">
        <w:rPr>
          <w:color w:val="000000"/>
        </w:rPr>
        <w:t>c</w:t>
      </w:r>
      <w:r w:rsidR="00362A29" w:rsidRPr="00DF5495">
        <w:rPr>
          <w:color w:val="000000"/>
          <w:spacing w:val="16"/>
        </w:rPr>
        <w:t xml:space="preserve"> </w:t>
      </w:r>
      <w:r w:rsidR="00362A29" w:rsidRPr="00DF5495">
        <w:rPr>
          <w:color w:val="000000"/>
        </w:rPr>
        <w:t>số</w:t>
      </w:r>
      <w:r w:rsidR="00362A29" w:rsidRPr="00DF5495">
        <w:rPr>
          <w:color w:val="000000"/>
          <w:spacing w:val="17"/>
        </w:rPr>
        <w:t xml:space="preserve"> </w:t>
      </w:r>
      <w:r w:rsidR="00362A29" w:rsidRPr="00DF5495">
        <w:rPr>
          <w:color w:val="000000"/>
        </w:rPr>
        <w:t>nguyên,</w:t>
      </w:r>
      <w:r w:rsidR="00362A29" w:rsidRPr="00DF5495">
        <w:rPr>
          <w:color w:val="000000"/>
          <w:spacing w:val="17"/>
        </w:rPr>
        <w:t xml:space="preserve"> </w:t>
      </w:r>
      <w:r w:rsidR="00362A29" w:rsidRPr="00DF5495">
        <w:rPr>
          <w:color w:val="000000"/>
        </w:rPr>
        <w:t>tối</w:t>
      </w:r>
      <w:r w:rsidR="00362A29" w:rsidRPr="00DF5495">
        <w:rPr>
          <w:color w:val="000000"/>
          <w:spacing w:val="16"/>
        </w:rPr>
        <w:t xml:space="preserve"> </w:t>
      </w:r>
      <w:r w:rsidR="00362A29" w:rsidRPr="00DF5495">
        <w:rPr>
          <w:color w:val="000000"/>
        </w:rPr>
        <w:t>giả</w:t>
      </w:r>
      <w:r w:rsidR="00362A29" w:rsidRPr="00DF5495">
        <w:rPr>
          <w:color w:val="000000"/>
          <w:spacing w:val="-1"/>
        </w:rPr>
        <w:t>n</w:t>
      </w:r>
      <w:r w:rsidR="00362A29" w:rsidRPr="00DF5495">
        <w:rPr>
          <w:color w:val="000000"/>
        </w:rPr>
        <w:t>)</w:t>
      </w:r>
      <w:r w:rsidR="00362A29" w:rsidRPr="00DF5495">
        <w:rPr>
          <w:color w:val="000000"/>
          <w:spacing w:val="17"/>
        </w:rPr>
        <w:t xml:space="preserve"> </w:t>
      </w:r>
      <w:r w:rsidR="00362A29" w:rsidRPr="00DF5495">
        <w:rPr>
          <w:color w:val="000000"/>
          <w:spacing w:val="-1"/>
        </w:rPr>
        <w:t>c</w:t>
      </w:r>
      <w:r w:rsidR="00362A29" w:rsidRPr="00DF5495">
        <w:rPr>
          <w:color w:val="000000"/>
        </w:rPr>
        <w:t>ủa</w:t>
      </w:r>
      <w:r w:rsidR="00362A29" w:rsidRPr="00DF5495">
        <w:rPr>
          <w:color w:val="000000"/>
          <w:spacing w:val="17"/>
        </w:rPr>
        <w:t xml:space="preserve"> </w:t>
      </w:r>
      <w:r w:rsidR="00362A29" w:rsidRPr="00DF5495">
        <w:rPr>
          <w:color w:val="000000"/>
        </w:rPr>
        <w:t>t</w:t>
      </w:r>
      <w:r w:rsidR="00362A29" w:rsidRPr="00DF5495">
        <w:rPr>
          <w:color w:val="000000"/>
          <w:spacing w:val="-1"/>
        </w:rPr>
        <w:t>ấ</w:t>
      </w:r>
      <w:r w:rsidR="00362A29" w:rsidRPr="00DF5495">
        <w:rPr>
          <w:color w:val="000000"/>
        </w:rPr>
        <w:t>t</w:t>
      </w:r>
      <w:r w:rsidR="00362A29" w:rsidRPr="00DF5495">
        <w:rPr>
          <w:color w:val="000000"/>
          <w:spacing w:val="17"/>
        </w:rPr>
        <w:t xml:space="preserve"> </w:t>
      </w:r>
      <w:r w:rsidR="00362A29" w:rsidRPr="00DF5495">
        <w:rPr>
          <w:color w:val="000000"/>
        </w:rPr>
        <w:t>cả</w:t>
      </w:r>
      <w:r w:rsidR="00362A29" w:rsidRPr="00DF5495">
        <w:rPr>
          <w:color w:val="000000"/>
          <w:spacing w:val="16"/>
        </w:rPr>
        <w:t xml:space="preserve"> </w:t>
      </w:r>
      <w:r w:rsidR="00362A29" w:rsidRPr="00DF5495">
        <w:rPr>
          <w:color w:val="000000"/>
        </w:rPr>
        <w:t>các</w:t>
      </w:r>
      <w:r w:rsidR="00362A29" w:rsidRPr="00DF5495">
        <w:rPr>
          <w:color w:val="000000"/>
          <w:spacing w:val="16"/>
        </w:rPr>
        <w:t xml:space="preserve"> </w:t>
      </w:r>
      <w:r w:rsidR="00362A29" w:rsidRPr="00DF5495">
        <w:rPr>
          <w:color w:val="000000"/>
        </w:rPr>
        <w:t>chất</w:t>
      </w:r>
      <w:r w:rsidR="00362A29" w:rsidRPr="00DF5495">
        <w:rPr>
          <w:color w:val="000000"/>
          <w:spacing w:val="16"/>
        </w:rPr>
        <w:t xml:space="preserve"> </w:t>
      </w:r>
      <w:r w:rsidR="00362A29" w:rsidRPr="00DF5495">
        <w:rPr>
          <w:color w:val="000000"/>
        </w:rPr>
        <w:t>trong</w:t>
      </w:r>
      <w:r w:rsidR="00362A29" w:rsidRPr="00DF5495">
        <w:rPr>
          <w:color w:val="000000"/>
          <w:spacing w:val="16"/>
        </w:rPr>
        <w:t xml:space="preserve"> </w:t>
      </w:r>
      <w:r w:rsidR="00362A29" w:rsidRPr="00DF5495">
        <w:rPr>
          <w:color w:val="000000"/>
        </w:rPr>
        <w:t>phư</w:t>
      </w:r>
      <w:r w:rsidR="00362A29" w:rsidRPr="00DF5495">
        <w:rPr>
          <w:color w:val="000000"/>
          <w:spacing w:val="1"/>
        </w:rPr>
        <w:t>ơ</w:t>
      </w:r>
      <w:r w:rsidR="00362A29" w:rsidRPr="00DF5495">
        <w:rPr>
          <w:color w:val="000000"/>
        </w:rPr>
        <w:t>ng</w:t>
      </w:r>
      <w:r w:rsidR="00362A29" w:rsidRPr="00DF5495">
        <w:rPr>
          <w:color w:val="000000"/>
          <w:spacing w:val="17"/>
        </w:rPr>
        <w:t xml:space="preserve"> </w:t>
      </w:r>
      <w:r w:rsidR="00362A29" w:rsidRPr="00DF5495">
        <w:rPr>
          <w:color w:val="000000"/>
        </w:rPr>
        <w:t>trình</w:t>
      </w:r>
      <w:r w:rsidR="00362A29" w:rsidRPr="00DF5495">
        <w:rPr>
          <w:color w:val="000000"/>
          <w:spacing w:val="17"/>
        </w:rPr>
        <w:t xml:space="preserve"> </w:t>
      </w:r>
      <w:r w:rsidR="00362A29" w:rsidRPr="00DF5495">
        <w:rPr>
          <w:color w:val="000000"/>
        </w:rPr>
        <w:t>phản</w:t>
      </w:r>
      <w:r w:rsidR="00362A29" w:rsidRPr="00DF5495">
        <w:rPr>
          <w:color w:val="000000"/>
          <w:spacing w:val="17"/>
        </w:rPr>
        <w:t xml:space="preserve"> </w:t>
      </w:r>
      <w:r w:rsidR="00362A29" w:rsidRPr="00DF5495">
        <w:rPr>
          <w:color w:val="000000"/>
        </w:rPr>
        <w:t>ứng</w:t>
      </w:r>
      <w:r w:rsidR="00362A29" w:rsidRPr="00DF5495">
        <w:rPr>
          <w:color w:val="000000"/>
          <w:spacing w:val="16"/>
        </w:rPr>
        <w:t xml:space="preserve"> </w:t>
      </w:r>
      <w:r w:rsidR="00362A29" w:rsidRPr="00DF5495">
        <w:rPr>
          <w:color w:val="000000"/>
        </w:rPr>
        <w:t>giữa Cu với dung d</w:t>
      </w:r>
      <w:r w:rsidR="00362A29" w:rsidRPr="00DF5495">
        <w:rPr>
          <w:color w:val="000000"/>
          <w:spacing w:val="1"/>
        </w:rPr>
        <w:t>ị</w:t>
      </w:r>
      <w:r w:rsidR="00362A29" w:rsidRPr="00DF5495">
        <w:rPr>
          <w:color w:val="000000"/>
        </w:rPr>
        <w:t>ch HNO</w:t>
      </w:r>
      <w:r w:rsidR="00362A29" w:rsidRPr="00DF5495">
        <w:rPr>
          <w:color w:val="000000"/>
          <w:position w:val="-3"/>
        </w:rPr>
        <w:t xml:space="preserve">3 </w:t>
      </w:r>
      <w:r w:rsidR="00362A29" w:rsidRPr="00DF5495">
        <w:rPr>
          <w:color w:val="000000"/>
          <w:spacing w:val="-19"/>
          <w:position w:val="-3"/>
        </w:rPr>
        <w:t xml:space="preserve"> </w:t>
      </w:r>
      <w:r w:rsidR="00362A29" w:rsidRPr="00DF5495">
        <w:rPr>
          <w:color w:val="000000"/>
        </w:rPr>
        <w:t xml:space="preserve">đặc, nóng là: </w:t>
      </w:r>
    </w:p>
    <w:p w:rsidR="00362A29" w:rsidRPr="00DF5495" w:rsidRDefault="00362A29" w:rsidP="00362A29">
      <w:pPr>
        <w:jc w:val="both"/>
        <w:outlineLvl w:val="0"/>
        <w:rPr>
          <w:color w:val="000000"/>
        </w:rPr>
      </w:pPr>
      <w:r w:rsidRPr="00DF5495">
        <w:rPr>
          <w:bCs/>
          <w:color w:val="000000"/>
        </w:rPr>
        <w:t xml:space="preserve"> A. </w:t>
      </w:r>
      <w:r w:rsidRPr="00DF5495">
        <w:rPr>
          <w:color w:val="000000"/>
        </w:rPr>
        <w:t>10.</w:t>
      </w:r>
      <w:r w:rsidRPr="00DF5495">
        <w:rPr>
          <w:color w:val="000000"/>
        </w:rPr>
        <w:tab/>
      </w:r>
      <w:r w:rsidRPr="00DF5495">
        <w:rPr>
          <w:color w:val="000000"/>
        </w:rPr>
        <w:tab/>
      </w:r>
      <w:r w:rsidRPr="00DF5495">
        <w:rPr>
          <w:bCs/>
          <w:color w:val="000000"/>
        </w:rPr>
        <w:t xml:space="preserve">B. </w:t>
      </w:r>
      <w:r w:rsidRPr="00DF5495">
        <w:rPr>
          <w:color w:val="000000"/>
        </w:rPr>
        <w:t>11.</w:t>
      </w:r>
      <w:r w:rsidRPr="00DF5495">
        <w:rPr>
          <w:color w:val="000000"/>
        </w:rPr>
        <w:tab/>
      </w:r>
      <w:r w:rsidRPr="00DF5495">
        <w:rPr>
          <w:color w:val="000000"/>
        </w:rPr>
        <w:tab/>
      </w:r>
      <w:r w:rsidRPr="00DF5495">
        <w:rPr>
          <w:color w:val="000000"/>
        </w:rPr>
        <w:tab/>
      </w:r>
      <w:r w:rsidRPr="00DF5495">
        <w:rPr>
          <w:bCs/>
          <w:color w:val="000000"/>
        </w:rPr>
        <w:t xml:space="preserve">C. </w:t>
      </w:r>
      <w:r w:rsidRPr="00DF5495">
        <w:rPr>
          <w:color w:val="000000"/>
        </w:rPr>
        <w:t>8.</w:t>
      </w:r>
      <w:r w:rsidRPr="00DF5495">
        <w:rPr>
          <w:color w:val="000000"/>
        </w:rPr>
        <w:tab/>
      </w:r>
      <w:r w:rsidRPr="00DF5495">
        <w:rPr>
          <w:color w:val="000000"/>
        </w:rPr>
        <w:tab/>
      </w:r>
      <w:r w:rsidRPr="00DF5495">
        <w:rPr>
          <w:color w:val="000000"/>
        </w:rPr>
        <w:tab/>
      </w:r>
      <w:r w:rsidRPr="00DF5495">
        <w:rPr>
          <w:color w:val="000000"/>
        </w:rPr>
        <w:tab/>
      </w:r>
      <w:r w:rsidRPr="00DF5495">
        <w:rPr>
          <w:bCs/>
          <w:color w:val="000000"/>
        </w:rPr>
        <w:t xml:space="preserve">D. </w:t>
      </w:r>
      <w:r w:rsidRPr="00DF5495">
        <w:rPr>
          <w:color w:val="000000"/>
        </w:rPr>
        <w:t>9</w:t>
      </w:r>
    </w:p>
    <w:p w:rsidR="00362A29" w:rsidRPr="00DF5495" w:rsidRDefault="000671BA" w:rsidP="00362A29">
      <w:pPr>
        <w:widowControl w:val="0"/>
        <w:autoSpaceDE w:val="0"/>
        <w:autoSpaceDN w:val="0"/>
        <w:adjustRightInd w:val="0"/>
        <w:spacing w:line="263" w:lineRule="exact"/>
        <w:ind w:right="-360"/>
        <w:jc w:val="both"/>
        <w:rPr>
          <w:bCs/>
          <w:color w:val="000000"/>
          <w:spacing w:val="-5"/>
        </w:rPr>
      </w:pPr>
      <w:r w:rsidRPr="00DF5495">
        <w:t>11.2</w:t>
      </w:r>
      <w:r w:rsidR="00362A29" w:rsidRPr="00DF5495">
        <w:t xml:space="preserve">Câu </w:t>
      </w:r>
      <w:r w:rsidR="00CC3AE1" w:rsidRPr="00DF5495">
        <w:t>32</w:t>
      </w:r>
      <w:r w:rsidR="00362A29" w:rsidRPr="00DF5495">
        <w:t>:</w:t>
      </w:r>
      <w:r w:rsidR="00362A29" w:rsidRPr="00DF5495">
        <w:rPr>
          <w:bCs/>
          <w:color w:val="000000"/>
          <w:spacing w:val="-5"/>
        </w:rPr>
        <w:t>cho phương trình phản ứng: a Al + b HNO</w:t>
      </w:r>
      <w:r w:rsidR="00362A29" w:rsidRPr="00DF5495">
        <w:rPr>
          <w:bCs/>
          <w:color w:val="000000"/>
          <w:spacing w:val="-5"/>
          <w:vertAlign w:val="subscript"/>
        </w:rPr>
        <w:t>3</w:t>
      </w:r>
      <w:r w:rsidR="00362A29" w:rsidRPr="00DF5495">
        <w:rPr>
          <w:bCs/>
          <w:color w:val="000000"/>
          <w:spacing w:val="-5"/>
        </w:rPr>
        <w:t xml:space="preserve"> </w:t>
      </w:r>
      <w:r w:rsidR="00362A29" w:rsidRPr="00DF5495">
        <w:rPr>
          <w:rFonts w:ascii="Wingdings" w:hAnsi="Wingdings"/>
          <w:bCs/>
          <w:color w:val="000000"/>
          <w:spacing w:val="-5"/>
        </w:rPr>
        <w:t></w:t>
      </w:r>
      <w:r w:rsidR="00362A29" w:rsidRPr="00DF5495">
        <w:rPr>
          <w:bCs/>
          <w:color w:val="000000"/>
          <w:spacing w:val="-5"/>
        </w:rPr>
        <w:t xml:space="preserve"> c Al(NO</w:t>
      </w:r>
      <w:r w:rsidR="00362A29" w:rsidRPr="00DF5495">
        <w:rPr>
          <w:bCs/>
          <w:color w:val="000000"/>
          <w:spacing w:val="-5"/>
          <w:vertAlign w:val="subscript"/>
        </w:rPr>
        <w:t>3</w:t>
      </w:r>
      <w:r w:rsidR="00362A29" w:rsidRPr="00DF5495">
        <w:rPr>
          <w:bCs/>
          <w:color w:val="000000"/>
          <w:spacing w:val="-5"/>
        </w:rPr>
        <w:t>)</w:t>
      </w:r>
      <w:r w:rsidR="00362A29" w:rsidRPr="00DF5495">
        <w:rPr>
          <w:bCs/>
          <w:color w:val="000000"/>
          <w:spacing w:val="-5"/>
          <w:vertAlign w:val="subscript"/>
        </w:rPr>
        <w:t>3</w:t>
      </w:r>
      <w:r w:rsidR="00362A29" w:rsidRPr="00DF5495">
        <w:rPr>
          <w:bCs/>
          <w:color w:val="000000"/>
          <w:spacing w:val="-5"/>
        </w:rPr>
        <w:t xml:space="preserve"> + d NO + e H</w:t>
      </w:r>
      <w:r w:rsidR="00362A29" w:rsidRPr="00DF5495">
        <w:rPr>
          <w:bCs/>
          <w:color w:val="000000"/>
          <w:spacing w:val="-5"/>
          <w:vertAlign w:val="subscript"/>
        </w:rPr>
        <w:t>2</w:t>
      </w:r>
      <w:r w:rsidR="00362A29" w:rsidRPr="00DF5495">
        <w:rPr>
          <w:bCs/>
          <w:color w:val="000000"/>
          <w:spacing w:val="-5"/>
        </w:rPr>
        <w:t>O</w:t>
      </w:r>
    </w:p>
    <w:p w:rsidR="00362A29" w:rsidRPr="00DF5495" w:rsidRDefault="00362A29" w:rsidP="00362A29">
      <w:pPr>
        <w:widowControl w:val="0"/>
        <w:autoSpaceDE w:val="0"/>
        <w:autoSpaceDN w:val="0"/>
        <w:adjustRightInd w:val="0"/>
        <w:spacing w:line="263" w:lineRule="exact"/>
        <w:ind w:right="-360"/>
        <w:jc w:val="both"/>
        <w:rPr>
          <w:bCs/>
          <w:color w:val="000000"/>
          <w:spacing w:val="-5"/>
        </w:rPr>
      </w:pPr>
      <w:r w:rsidRPr="00DF5495">
        <w:rPr>
          <w:bCs/>
          <w:color w:val="000000"/>
          <w:spacing w:val="-5"/>
        </w:rPr>
        <w:t>Tỉ lệ a:b là:   A. 2:3</w:t>
      </w:r>
      <w:r w:rsidRPr="00DF5495">
        <w:rPr>
          <w:bCs/>
          <w:color w:val="000000"/>
          <w:spacing w:val="-5"/>
        </w:rPr>
        <w:tab/>
      </w:r>
      <w:r w:rsidRPr="00DF5495">
        <w:rPr>
          <w:bCs/>
          <w:color w:val="000000"/>
          <w:spacing w:val="-5"/>
        </w:rPr>
        <w:tab/>
      </w:r>
      <w:r w:rsidRPr="00DF5495">
        <w:rPr>
          <w:bCs/>
          <w:color w:val="000000"/>
          <w:spacing w:val="-5"/>
        </w:rPr>
        <w:tab/>
        <w:t>B. 2:5</w:t>
      </w:r>
      <w:r w:rsidRPr="00DF5495">
        <w:rPr>
          <w:bCs/>
          <w:color w:val="000000"/>
          <w:spacing w:val="-5"/>
        </w:rPr>
        <w:tab/>
      </w:r>
      <w:r w:rsidRPr="00DF5495">
        <w:rPr>
          <w:bCs/>
          <w:color w:val="000000"/>
          <w:spacing w:val="-5"/>
        </w:rPr>
        <w:tab/>
      </w:r>
      <w:r w:rsidRPr="00DF5495">
        <w:rPr>
          <w:bCs/>
          <w:color w:val="000000"/>
          <w:spacing w:val="-5"/>
        </w:rPr>
        <w:tab/>
        <w:t>C. 1:3</w:t>
      </w:r>
      <w:r w:rsidRPr="00DF5495">
        <w:rPr>
          <w:bCs/>
          <w:color w:val="000000"/>
          <w:spacing w:val="-5"/>
        </w:rPr>
        <w:tab/>
      </w:r>
      <w:r w:rsidRPr="00DF5495">
        <w:rPr>
          <w:bCs/>
          <w:color w:val="000000"/>
          <w:spacing w:val="-5"/>
        </w:rPr>
        <w:tab/>
      </w:r>
      <w:r w:rsidRPr="00DF5495">
        <w:rPr>
          <w:bCs/>
          <w:color w:val="000000"/>
          <w:spacing w:val="-5"/>
        </w:rPr>
        <w:tab/>
        <w:t>D. 1:4</w:t>
      </w:r>
      <w:r w:rsidRPr="00DF5495">
        <w:rPr>
          <w:bCs/>
          <w:color w:val="000000"/>
          <w:spacing w:val="-5"/>
        </w:rPr>
        <w:tab/>
      </w:r>
    </w:p>
    <w:p w:rsidR="00362A29" w:rsidRPr="00DF5495" w:rsidRDefault="000671BA" w:rsidP="00362A29">
      <w:pPr>
        <w:widowControl w:val="0"/>
        <w:autoSpaceDE w:val="0"/>
        <w:autoSpaceDN w:val="0"/>
        <w:adjustRightInd w:val="0"/>
        <w:spacing w:line="263" w:lineRule="exact"/>
        <w:jc w:val="both"/>
        <w:rPr>
          <w:bCs/>
          <w:color w:val="000000"/>
          <w:spacing w:val="-5"/>
        </w:rPr>
      </w:pPr>
      <w:r w:rsidRPr="00DF5495">
        <w:t>11.3</w:t>
      </w:r>
      <w:r w:rsidR="00362A29" w:rsidRPr="00DF5495">
        <w:t xml:space="preserve">Câu </w:t>
      </w:r>
      <w:r w:rsidR="00CC3AE1" w:rsidRPr="00DF5495">
        <w:t>33</w:t>
      </w:r>
      <w:r w:rsidR="00362A29" w:rsidRPr="00DF5495">
        <w:t>:</w:t>
      </w:r>
      <w:r w:rsidR="00362A29" w:rsidRPr="00DF5495">
        <w:rPr>
          <w:bCs/>
          <w:color w:val="000000"/>
          <w:spacing w:val="-5"/>
        </w:rPr>
        <w:t>cho phản ứng:   FeO +    HNO</w:t>
      </w:r>
      <w:r w:rsidR="00362A29" w:rsidRPr="00DF5495">
        <w:rPr>
          <w:bCs/>
          <w:color w:val="000000"/>
          <w:spacing w:val="-5"/>
          <w:vertAlign w:val="subscript"/>
        </w:rPr>
        <w:t>3</w:t>
      </w:r>
      <w:r w:rsidR="00362A29" w:rsidRPr="00DF5495">
        <w:rPr>
          <w:bCs/>
          <w:color w:val="000000"/>
          <w:spacing w:val="-5"/>
        </w:rPr>
        <w:t xml:space="preserve"> </w:t>
      </w:r>
      <w:r w:rsidR="00362A29" w:rsidRPr="00DF5495">
        <w:rPr>
          <w:rFonts w:ascii="Wingdings" w:hAnsi="Wingdings"/>
          <w:bCs/>
          <w:color w:val="000000"/>
          <w:spacing w:val="-5"/>
        </w:rPr>
        <w:t></w:t>
      </w:r>
      <w:r w:rsidR="00362A29" w:rsidRPr="00DF5495">
        <w:rPr>
          <w:bCs/>
          <w:color w:val="000000"/>
          <w:spacing w:val="-5"/>
        </w:rPr>
        <w:t xml:space="preserve">    Fe(NO</w:t>
      </w:r>
      <w:r w:rsidR="00362A29" w:rsidRPr="00DF5495">
        <w:rPr>
          <w:bCs/>
          <w:color w:val="000000"/>
          <w:spacing w:val="-5"/>
          <w:vertAlign w:val="subscript"/>
        </w:rPr>
        <w:t>3</w:t>
      </w:r>
      <w:r w:rsidR="00362A29" w:rsidRPr="00DF5495">
        <w:rPr>
          <w:bCs/>
          <w:color w:val="000000"/>
          <w:spacing w:val="-5"/>
        </w:rPr>
        <w:t>)</w:t>
      </w:r>
      <w:r w:rsidR="00362A29" w:rsidRPr="00DF5495">
        <w:rPr>
          <w:bCs/>
          <w:color w:val="000000"/>
          <w:spacing w:val="-5"/>
          <w:vertAlign w:val="subscript"/>
        </w:rPr>
        <w:t>3</w:t>
      </w:r>
      <w:r w:rsidR="00362A29" w:rsidRPr="00DF5495">
        <w:rPr>
          <w:bCs/>
          <w:color w:val="000000"/>
          <w:spacing w:val="-5"/>
        </w:rPr>
        <w:t xml:space="preserve"> +    NO +    H</w:t>
      </w:r>
      <w:r w:rsidR="00362A29" w:rsidRPr="00DF5495">
        <w:rPr>
          <w:bCs/>
          <w:color w:val="000000"/>
          <w:spacing w:val="-5"/>
          <w:vertAlign w:val="subscript"/>
        </w:rPr>
        <w:t>2</w:t>
      </w:r>
      <w:r w:rsidR="00362A29" w:rsidRPr="00DF5495">
        <w:rPr>
          <w:bCs/>
          <w:color w:val="000000"/>
          <w:spacing w:val="-5"/>
        </w:rPr>
        <w:t>O. Trong phương trình phản ứng trên, khi hệ số của FeO là 3 thì hệ số của HNO</w:t>
      </w:r>
      <w:r w:rsidR="00362A29" w:rsidRPr="00DF5495">
        <w:rPr>
          <w:bCs/>
          <w:color w:val="000000"/>
          <w:spacing w:val="-5"/>
          <w:vertAlign w:val="subscript"/>
        </w:rPr>
        <w:t xml:space="preserve">3 </w:t>
      </w:r>
      <w:r w:rsidR="00362A29" w:rsidRPr="00DF5495">
        <w:rPr>
          <w:bCs/>
          <w:color w:val="000000"/>
          <w:spacing w:val="-5"/>
        </w:rPr>
        <w:t>là:</w:t>
      </w:r>
    </w:p>
    <w:p w:rsidR="00362A29" w:rsidRPr="00DF5495" w:rsidRDefault="00362A29" w:rsidP="00362A29">
      <w:pPr>
        <w:widowControl w:val="0"/>
        <w:autoSpaceDE w:val="0"/>
        <w:autoSpaceDN w:val="0"/>
        <w:adjustRightInd w:val="0"/>
        <w:spacing w:line="263" w:lineRule="exact"/>
        <w:jc w:val="both"/>
        <w:rPr>
          <w:color w:val="000000"/>
        </w:rPr>
      </w:pPr>
      <w:r w:rsidRPr="00DF5495">
        <w:rPr>
          <w:bCs/>
          <w:color w:val="000000"/>
          <w:spacing w:val="-5"/>
        </w:rPr>
        <w:t xml:space="preserve"> A. 6</w:t>
      </w:r>
      <w:r w:rsidRPr="00DF5495">
        <w:rPr>
          <w:bCs/>
          <w:color w:val="000000"/>
          <w:spacing w:val="-5"/>
        </w:rPr>
        <w:tab/>
      </w:r>
      <w:r w:rsidRPr="00DF5495">
        <w:rPr>
          <w:bCs/>
          <w:color w:val="000000"/>
          <w:spacing w:val="-5"/>
        </w:rPr>
        <w:tab/>
        <w:t>B. 10</w:t>
      </w:r>
      <w:r w:rsidRPr="00DF5495">
        <w:rPr>
          <w:bCs/>
          <w:color w:val="000000"/>
          <w:spacing w:val="-5"/>
        </w:rPr>
        <w:tab/>
      </w:r>
      <w:r w:rsidRPr="00DF5495">
        <w:rPr>
          <w:bCs/>
          <w:color w:val="000000"/>
          <w:spacing w:val="-5"/>
        </w:rPr>
        <w:tab/>
      </w:r>
      <w:r w:rsidRPr="00DF5495">
        <w:rPr>
          <w:bCs/>
          <w:color w:val="000000"/>
          <w:spacing w:val="-5"/>
        </w:rPr>
        <w:tab/>
        <w:t>C. 8</w:t>
      </w:r>
      <w:r w:rsidRPr="00DF5495">
        <w:rPr>
          <w:bCs/>
          <w:color w:val="000000"/>
          <w:spacing w:val="-5"/>
        </w:rPr>
        <w:tab/>
      </w:r>
      <w:r w:rsidRPr="00DF5495">
        <w:rPr>
          <w:bCs/>
          <w:color w:val="000000"/>
          <w:spacing w:val="-5"/>
        </w:rPr>
        <w:tab/>
      </w:r>
      <w:r w:rsidRPr="00DF5495">
        <w:rPr>
          <w:bCs/>
          <w:color w:val="000000"/>
          <w:spacing w:val="-5"/>
        </w:rPr>
        <w:tab/>
        <w:t>D. 4</w:t>
      </w:r>
    </w:p>
    <w:p w:rsidR="00277C25" w:rsidRPr="00DF5495" w:rsidRDefault="000671BA" w:rsidP="00277C25">
      <w:r w:rsidRPr="00DF5495">
        <w:t>12.1</w:t>
      </w:r>
      <w:r w:rsidR="00277C25" w:rsidRPr="00DF5495">
        <w:t xml:space="preserve">Câu </w:t>
      </w:r>
      <w:r w:rsidR="00CC3AE1" w:rsidRPr="00DF5495">
        <w:t>34</w:t>
      </w:r>
      <w:r w:rsidR="00277C25" w:rsidRPr="00DF5495">
        <w:t>: Hợp chất nào của nitơ không được tạo ra khi cho HNO</w:t>
      </w:r>
      <w:r w:rsidR="00277C25" w:rsidRPr="00DF5495">
        <w:rPr>
          <w:vertAlign w:val="subscript"/>
        </w:rPr>
        <w:t>3</w:t>
      </w:r>
      <w:r w:rsidR="00277C25" w:rsidRPr="00DF5495">
        <w:t xml:space="preserve"> tác dụng với kim loại:</w:t>
      </w:r>
    </w:p>
    <w:p w:rsidR="00277C25" w:rsidRPr="00DF5495" w:rsidRDefault="00277C25" w:rsidP="00277C25">
      <w:r w:rsidRPr="00DF5495">
        <w:tab/>
        <w:t>A. NO</w:t>
      </w:r>
      <w:r w:rsidRPr="00DF5495">
        <w:tab/>
      </w:r>
      <w:r w:rsidR="000671BA" w:rsidRPr="00DF5495">
        <w:t xml:space="preserve">       </w:t>
      </w:r>
      <w:r w:rsidRPr="00DF5495">
        <w:t>B. NH</w:t>
      </w:r>
      <w:r w:rsidRPr="00DF5495">
        <w:rPr>
          <w:vertAlign w:val="subscript"/>
        </w:rPr>
        <w:t>4</w:t>
      </w:r>
      <w:r w:rsidRPr="00DF5495">
        <w:t>NO</w:t>
      </w:r>
      <w:r w:rsidRPr="00DF5495">
        <w:rPr>
          <w:vertAlign w:val="subscript"/>
        </w:rPr>
        <w:t>3</w:t>
      </w:r>
      <w:r w:rsidRPr="00DF5495">
        <w:tab/>
      </w:r>
      <w:r w:rsidRPr="00DF5495">
        <w:tab/>
      </w:r>
      <w:r w:rsidRPr="00DF5495">
        <w:tab/>
        <w:t>C. NO</w:t>
      </w:r>
      <w:r w:rsidRPr="00DF5495">
        <w:rPr>
          <w:vertAlign w:val="subscript"/>
        </w:rPr>
        <w:t>2</w:t>
      </w:r>
      <w:r w:rsidRPr="00DF5495">
        <w:tab/>
      </w:r>
      <w:r w:rsidRPr="00DF5495">
        <w:tab/>
        <w:t>D. N</w:t>
      </w:r>
      <w:r w:rsidRPr="00DF5495">
        <w:rPr>
          <w:vertAlign w:val="subscript"/>
        </w:rPr>
        <w:t>2</w:t>
      </w:r>
      <w:r w:rsidRPr="00DF5495">
        <w:t>O</w:t>
      </w:r>
      <w:r w:rsidRPr="00DF5495">
        <w:rPr>
          <w:vertAlign w:val="subscript"/>
        </w:rPr>
        <w:t xml:space="preserve">5 </w:t>
      </w:r>
    </w:p>
    <w:p w:rsidR="00277C25" w:rsidRPr="00DF5495" w:rsidRDefault="000671BA" w:rsidP="00277C25">
      <w:r w:rsidRPr="00DF5495">
        <w:lastRenderedPageBreak/>
        <w:t>12.2</w:t>
      </w:r>
      <w:r w:rsidR="00277C25" w:rsidRPr="00DF5495">
        <w:t xml:space="preserve">Câu </w:t>
      </w:r>
      <w:r w:rsidRPr="00DF5495">
        <w:t>35</w:t>
      </w:r>
      <w:r w:rsidR="00277C25" w:rsidRPr="00DF5495">
        <w:t>:  Nhóm các kim loại đều không phản ứng được với HNO</w:t>
      </w:r>
      <w:r w:rsidR="00277C25" w:rsidRPr="00DF5495">
        <w:rPr>
          <w:vertAlign w:val="subscript"/>
        </w:rPr>
        <w:t>3</w:t>
      </w:r>
      <w:r w:rsidR="00277C25" w:rsidRPr="00DF5495">
        <w:t>:</w:t>
      </w:r>
    </w:p>
    <w:p w:rsidR="00277C25" w:rsidRPr="00DF5495" w:rsidRDefault="00277C25" w:rsidP="00277C25">
      <w:pPr>
        <w:ind w:firstLine="720"/>
      </w:pPr>
      <w:r w:rsidRPr="00DF5495">
        <w:t>A. Al, Fe</w:t>
      </w:r>
      <w:r w:rsidRPr="00DF5495">
        <w:tab/>
      </w:r>
      <w:r w:rsidRPr="00DF5495">
        <w:tab/>
        <w:t>B. Au, Pt</w:t>
      </w:r>
      <w:r w:rsidRPr="00DF5495">
        <w:tab/>
      </w:r>
      <w:r w:rsidR="000671BA" w:rsidRPr="00DF5495">
        <w:t xml:space="preserve"> </w:t>
      </w:r>
      <w:r w:rsidRPr="00DF5495">
        <w:tab/>
        <w:t>C. Al, Au</w:t>
      </w:r>
      <w:r w:rsidRPr="00DF5495">
        <w:tab/>
      </w:r>
      <w:r w:rsidRPr="00DF5495">
        <w:tab/>
        <w:t>D. Fe, Pt</w:t>
      </w:r>
    </w:p>
    <w:p w:rsidR="00277C25" w:rsidRPr="00DF5495" w:rsidRDefault="000671BA" w:rsidP="00277C25">
      <w:pPr>
        <w:jc w:val="both"/>
      </w:pPr>
      <w:r w:rsidRPr="00DF5495">
        <w:t>12.3</w:t>
      </w:r>
      <w:r w:rsidR="00277C25" w:rsidRPr="00DF5495">
        <w:t xml:space="preserve">Câu </w:t>
      </w:r>
      <w:r w:rsidR="00CC3AE1" w:rsidRPr="00DF5495">
        <w:t>3</w:t>
      </w:r>
      <w:r w:rsidRPr="00DF5495">
        <w:t>6</w:t>
      </w:r>
      <w:r w:rsidR="00277C25" w:rsidRPr="00DF5495">
        <w:t>: các kim loại đều tác dụng được với dung dịch HCl nhưng không tác dụng với dung dịch HNO</w:t>
      </w:r>
      <w:r w:rsidR="00277C25" w:rsidRPr="00DF5495">
        <w:rPr>
          <w:vertAlign w:val="subscript"/>
        </w:rPr>
        <w:t>3</w:t>
      </w:r>
      <w:r w:rsidR="00277C25" w:rsidRPr="00DF5495">
        <w:t xml:space="preserve"> đặc, nguội </w:t>
      </w:r>
    </w:p>
    <w:p w:rsidR="00277C25" w:rsidRPr="00DF5495" w:rsidRDefault="00277C25" w:rsidP="00277C25">
      <w:pPr>
        <w:ind w:right="-90"/>
        <w:jc w:val="both"/>
      </w:pPr>
      <w:r w:rsidRPr="00DF5495">
        <w:t>A. Fe, Al, Cr</w:t>
      </w:r>
      <w:r w:rsidRPr="00DF5495">
        <w:tab/>
        <w:t>B. Cu, Fe, Al</w:t>
      </w:r>
      <w:r w:rsidRPr="00DF5495">
        <w:tab/>
        <w:t>C. Fe, Mg, Al</w:t>
      </w:r>
      <w:r w:rsidRPr="00DF5495">
        <w:tab/>
        <w:t>D. Cu, Pb, Ag</w:t>
      </w:r>
    </w:p>
    <w:p w:rsidR="00277C25" w:rsidRPr="00DF5495" w:rsidRDefault="000671BA" w:rsidP="00277C25">
      <w:pPr>
        <w:ind w:right="-90"/>
        <w:jc w:val="both"/>
        <w:rPr>
          <w:bCs/>
          <w:color w:val="000000"/>
          <w:spacing w:val="-5"/>
        </w:rPr>
      </w:pPr>
      <w:r w:rsidRPr="00DF5495">
        <w:t>13.1</w:t>
      </w:r>
      <w:r w:rsidR="00277C25" w:rsidRPr="00DF5495">
        <w:t xml:space="preserve">Câu </w:t>
      </w:r>
      <w:r w:rsidR="00CC3AE1" w:rsidRPr="00DF5495">
        <w:t>3</w:t>
      </w:r>
      <w:r w:rsidRPr="00DF5495">
        <w:t>7</w:t>
      </w:r>
      <w:r w:rsidR="00277C25" w:rsidRPr="00DF5495">
        <w:t xml:space="preserve">: </w:t>
      </w:r>
      <w:r w:rsidR="00277C25" w:rsidRPr="00DF5495">
        <w:rPr>
          <w:bCs/>
          <w:color w:val="000000"/>
          <w:spacing w:val="-5"/>
        </w:rPr>
        <w:t>Chất nào sau đây không tạo kết tủa khi cho vào dung dịch AgNO</w:t>
      </w:r>
      <w:r w:rsidR="00277C25" w:rsidRPr="00DF5495">
        <w:rPr>
          <w:bCs/>
          <w:color w:val="000000"/>
          <w:spacing w:val="-5"/>
          <w:vertAlign w:val="subscript"/>
        </w:rPr>
        <w:t>3</w:t>
      </w:r>
      <w:r w:rsidR="00277C25" w:rsidRPr="00DF5495">
        <w:rPr>
          <w:bCs/>
          <w:color w:val="000000"/>
          <w:spacing w:val="-5"/>
        </w:rPr>
        <w:t>:</w:t>
      </w:r>
    </w:p>
    <w:p w:rsidR="00277C25" w:rsidRPr="00DF5495" w:rsidRDefault="00277C25" w:rsidP="00277C25">
      <w:pPr>
        <w:numPr>
          <w:ilvl w:val="0"/>
          <w:numId w:val="3"/>
        </w:numPr>
        <w:ind w:right="-90"/>
        <w:jc w:val="both"/>
      </w:pPr>
      <w:r w:rsidRPr="00DF5495">
        <w:rPr>
          <w:bCs/>
          <w:color w:val="000000"/>
          <w:spacing w:val="-5"/>
        </w:rPr>
        <w:t>HCl</w:t>
      </w:r>
      <w:r w:rsidRPr="00DF5495">
        <w:rPr>
          <w:bCs/>
          <w:color w:val="000000"/>
          <w:spacing w:val="-5"/>
        </w:rPr>
        <w:tab/>
        <w:t>B. HNO</w:t>
      </w:r>
      <w:r w:rsidRPr="00DF5495">
        <w:rPr>
          <w:bCs/>
          <w:color w:val="000000"/>
          <w:spacing w:val="-5"/>
          <w:vertAlign w:val="subscript"/>
        </w:rPr>
        <w:t>3</w:t>
      </w:r>
      <w:r w:rsidRPr="00DF5495">
        <w:rPr>
          <w:bCs/>
          <w:color w:val="000000"/>
          <w:spacing w:val="-5"/>
        </w:rPr>
        <w:tab/>
      </w:r>
      <w:r w:rsidRPr="00DF5495">
        <w:rPr>
          <w:bCs/>
          <w:color w:val="000000"/>
          <w:spacing w:val="-5"/>
        </w:rPr>
        <w:tab/>
      </w:r>
      <w:r w:rsidRPr="00DF5495">
        <w:rPr>
          <w:bCs/>
          <w:color w:val="000000"/>
          <w:spacing w:val="-5"/>
        </w:rPr>
        <w:tab/>
        <w:t>C. KBr</w:t>
      </w:r>
      <w:r w:rsidRPr="00DF5495">
        <w:rPr>
          <w:bCs/>
          <w:color w:val="000000"/>
          <w:spacing w:val="-5"/>
        </w:rPr>
        <w:tab/>
      </w:r>
      <w:r w:rsidRPr="00DF5495">
        <w:rPr>
          <w:bCs/>
          <w:color w:val="000000"/>
          <w:spacing w:val="-5"/>
        </w:rPr>
        <w:tab/>
      </w:r>
      <w:r w:rsidRPr="00DF5495">
        <w:rPr>
          <w:bCs/>
          <w:color w:val="000000"/>
          <w:spacing w:val="-5"/>
        </w:rPr>
        <w:tab/>
        <w:t>D. K</w:t>
      </w:r>
      <w:r w:rsidRPr="00DF5495">
        <w:rPr>
          <w:bCs/>
          <w:color w:val="000000"/>
          <w:spacing w:val="-5"/>
          <w:vertAlign w:val="subscript"/>
        </w:rPr>
        <w:t>3</w:t>
      </w:r>
      <w:r w:rsidRPr="00DF5495">
        <w:rPr>
          <w:bCs/>
          <w:color w:val="000000"/>
          <w:spacing w:val="-5"/>
        </w:rPr>
        <w:t>PO</w:t>
      </w:r>
      <w:r w:rsidRPr="00DF5495">
        <w:rPr>
          <w:bCs/>
          <w:color w:val="000000"/>
          <w:spacing w:val="-5"/>
          <w:vertAlign w:val="subscript"/>
        </w:rPr>
        <w:t>4</w:t>
      </w:r>
    </w:p>
    <w:p w:rsidR="00277C25" w:rsidRPr="00DF5495" w:rsidRDefault="000671BA" w:rsidP="00277C25">
      <w:pPr>
        <w:jc w:val="both"/>
      </w:pPr>
      <w:r w:rsidRPr="00DF5495">
        <w:rPr>
          <w:bCs/>
        </w:rPr>
        <w:t>13.2</w:t>
      </w:r>
      <w:r w:rsidR="00277C25" w:rsidRPr="00DF5495">
        <w:rPr>
          <w:bCs/>
        </w:rPr>
        <w:t xml:space="preserve">Câu </w:t>
      </w:r>
      <w:r w:rsidR="00CC3AE1" w:rsidRPr="00DF5495">
        <w:rPr>
          <w:bCs/>
        </w:rPr>
        <w:t>3</w:t>
      </w:r>
      <w:r w:rsidRPr="00DF5495">
        <w:rPr>
          <w:bCs/>
        </w:rPr>
        <w:t>8</w:t>
      </w:r>
      <w:r w:rsidR="00277C25" w:rsidRPr="00DF5495">
        <w:rPr>
          <w:bCs/>
        </w:rPr>
        <w:t xml:space="preserve">: </w:t>
      </w:r>
      <w:r w:rsidR="00277C25" w:rsidRPr="00DF5495">
        <w:t>sản phẩm của phản ứng nhiệt phân Cu(NO</w:t>
      </w:r>
      <w:r w:rsidR="00277C25" w:rsidRPr="00DF5495">
        <w:rPr>
          <w:vertAlign w:val="subscript"/>
        </w:rPr>
        <w:t>3</w:t>
      </w:r>
      <w:r w:rsidR="00277C25" w:rsidRPr="00DF5495">
        <w:t>)</w:t>
      </w:r>
      <w:r w:rsidR="00277C25" w:rsidRPr="00DF5495">
        <w:rPr>
          <w:vertAlign w:val="subscript"/>
        </w:rPr>
        <w:t>2</w:t>
      </w:r>
      <w:r w:rsidR="00277C25" w:rsidRPr="00DF5495">
        <w:t>:</w:t>
      </w:r>
    </w:p>
    <w:p w:rsidR="00277C25" w:rsidRPr="00DF5495" w:rsidRDefault="00277C25" w:rsidP="00277C25">
      <w:pPr>
        <w:ind w:firstLine="720"/>
        <w:jc w:val="both"/>
        <w:rPr>
          <w:vertAlign w:val="subscript"/>
        </w:rPr>
      </w:pPr>
      <w:r w:rsidRPr="00DF5495">
        <w:t>A. CuO, NO và O</w:t>
      </w:r>
      <w:r w:rsidRPr="00DF5495">
        <w:rPr>
          <w:vertAlign w:val="subscript"/>
        </w:rPr>
        <w:t>2</w:t>
      </w:r>
      <w:r w:rsidRPr="00DF5495">
        <w:t xml:space="preserve">                 B. Cu(NO</w:t>
      </w:r>
      <w:r w:rsidRPr="00DF5495">
        <w:rPr>
          <w:vertAlign w:val="subscript"/>
        </w:rPr>
        <w:t>2</w:t>
      </w:r>
      <w:r w:rsidRPr="00DF5495">
        <w:t>)</w:t>
      </w:r>
      <w:r w:rsidRPr="00DF5495">
        <w:rPr>
          <w:vertAlign w:val="subscript"/>
        </w:rPr>
        <w:t>2</w:t>
      </w:r>
      <w:r w:rsidRPr="00DF5495">
        <w:t xml:space="preserve"> và O</w:t>
      </w:r>
      <w:r w:rsidRPr="00DF5495">
        <w:rPr>
          <w:vertAlign w:val="subscript"/>
        </w:rPr>
        <w:t>2</w:t>
      </w:r>
    </w:p>
    <w:p w:rsidR="00277C25" w:rsidRPr="00DF5495" w:rsidRDefault="00277C25" w:rsidP="00277C25">
      <w:pPr>
        <w:ind w:firstLine="720"/>
        <w:jc w:val="both"/>
      </w:pPr>
      <w:r w:rsidRPr="00DF5495">
        <w:t xml:space="preserve"> C. Cu(NO</w:t>
      </w:r>
      <w:r w:rsidRPr="00DF5495">
        <w:rPr>
          <w:vertAlign w:val="subscript"/>
        </w:rPr>
        <w:t>3</w:t>
      </w:r>
      <w:r w:rsidRPr="00DF5495">
        <w:t>)</w:t>
      </w:r>
      <w:r w:rsidRPr="00DF5495">
        <w:rPr>
          <w:vertAlign w:val="subscript"/>
        </w:rPr>
        <w:t>2</w:t>
      </w:r>
      <w:r w:rsidRPr="00DF5495">
        <w:t>, NO</w:t>
      </w:r>
      <w:r w:rsidRPr="00DF5495">
        <w:rPr>
          <w:vertAlign w:val="subscript"/>
        </w:rPr>
        <w:t>2</w:t>
      </w:r>
      <w:r w:rsidRPr="00DF5495">
        <w:softHyphen/>
        <w:t xml:space="preserve"> và O</w:t>
      </w:r>
      <w:r w:rsidRPr="00DF5495">
        <w:rPr>
          <w:vertAlign w:val="subscript"/>
        </w:rPr>
        <w:t>2</w:t>
      </w:r>
      <w:r w:rsidRPr="00DF5495">
        <w:t xml:space="preserve"> </w:t>
      </w:r>
      <w:r w:rsidRPr="00DF5495">
        <w:tab/>
        <w:t>D. CuO, NO</w:t>
      </w:r>
      <w:r w:rsidRPr="00DF5495">
        <w:rPr>
          <w:vertAlign w:val="subscript"/>
        </w:rPr>
        <w:t>2</w:t>
      </w:r>
      <w:r w:rsidRPr="00DF5495">
        <w:t xml:space="preserve"> và O</w:t>
      </w:r>
      <w:r w:rsidRPr="00DF5495">
        <w:rPr>
          <w:vertAlign w:val="subscript"/>
        </w:rPr>
        <w:t>2</w:t>
      </w:r>
    </w:p>
    <w:p w:rsidR="00277C25" w:rsidRPr="00DF5495" w:rsidRDefault="000671BA" w:rsidP="00277C25">
      <w:pPr>
        <w:jc w:val="both"/>
      </w:pPr>
      <w:r w:rsidRPr="00DF5495">
        <w:rPr>
          <w:bCs/>
        </w:rPr>
        <w:t>12.3</w:t>
      </w:r>
      <w:r w:rsidR="00277C25" w:rsidRPr="00DF5495">
        <w:rPr>
          <w:bCs/>
        </w:rPr>
        <w:t xml:space="preserve">Câu </w:t>
      </w:r>
      <w:r w:rsidR="00CC3AE1" w:rsidRPr="00DF5495">
        <w:rPr>
          <w:bCs/>
        </w:rPr>
        <w:t>3</w:t>
      </w:r>
      <w:r w:rsidRPr="00DF5495">
        <w:rPr>
          <w:bCs/>
        </w:rPr>
        <w:t>9</w:t>
      </w:r>
      <w:r w:rsidR="00277C25" w:rsidRPr="00DF5495">
        <w:rPr>
          <w:bCs/>
        </w:rPr>
        <w:t xml:space="preserve">: </w:t>
      </w:r>
      <w:r w:rsidR="00277C25" w:rsidRPr="00DF5495">
        <w:t>sản phẩm của phản ứng nhiệt phân KNO</w:t>
      </w:r>
      <w:r w:rsidR="00277C25" w:rsidRPr="00DF5495">
        <w:rPr>
          <w:vertAlign w:val="subscript"/>
        </w:rPr>
        <w:t>3</w:t>
      </w:r>
      <w:r w:rsidR="00277C25" w:rsidRPr="00DF5495">
        <w:t xml:space="preserve"> :</w:t>
      </w:r>
    </w:p>
    <w:p w:rsidR="00277C25" w:rsidRPr="00DF5495" w:rsidRDefault="00277C25" w:rsidP="00277C25">
      <w:pPr>
        <w:ind w:firstLine="720"/>
        <w:jc w:val="both"/>
      </w:pPr>
      <w:r w:rsidRPr="00DF5495">
        <w:t>A. K</w:t>
      </w:r>
      <w:r w:rsidRPr="00DF5495">
        <w:rPr>
          <w:vertAlign w:val="subscript"/>
        </w:rPr>
        <w:t>2</w:t>
      </w:r>
      <w:r w:rsidRPr="00DF5495">
        <w:t>O, NO</w:t>
      </w:r>
      <w:r w:rsidRPr="00DF5495">
        <w:rPr>
          <w:vertAlign w:val="subscript"/>
        </w:rPr>
        <w:t>2</w:t>
      </w:r>
      <w:r w:rsidRPr="00DF5495">
        <w:t xml:space="preserve"> và O</w:t>
      </w:r>
      <w:r w:rsidRPr="00DF5495">
        <w:rPr>
          <w:vertAlign w:val="subscript"/>
        </w:rPr>
        <w:t>2</w:t>
      </w:r>
      <w:r w:rsidRPr="00DF5495">
        <w:t xml:space="preserve">  </w:t>
      </w:r>
      <w:r w:rsidRPr="00DF5495">
        <w:tab/>
        <w:t>B. K, NO</w:t>
      </w:r>
      <w:r w:rsidRPr="00DF5495">
        <w:rPr>
          <w:vertAlign w:val="subscript"/>
        </w:rPr>
        <w:t>2</w:t>
      </w:r>
      <w:r w:rsidRPr="00DF5495">
        <w:t>, O</w:t>
      </w:r>
      <w:r w:rsidRPr="00DF5495">
        <w:rPr>
          <w:vertAlign w:val="subscript"/>
        </w:rPr>
        <w:t>2</w:t>
      </w:r>
      <w:r w:rsidRPr="00DF5495">
        <w:t xml:space="preserve">  </w:t>
      </w:r>
    </w:p>
    <w:p w:rsidR="00277C25" w:rsidRPr="00DF5495" w:rsidRDefault="00277C25" w:rsidP="00277C25">
      <w:pPr>
        <w:ind w:firstLine="720"/>
        <w:jc w:val="both"/>
      </w:pPr>
      <w:r w:rsidRPr="00DF5495">
        <w:t>C. KNO</w:t>
      </w:r>
      <w:r w:rsidRPr="00DF5495">
        <w:rPr>
          <w:vertAlign w:val="subscript"/>
        </w:rPr>
        <w:t>2</w:t>
      </w:r>
      <w:r w:rsidRPr="00DF5495">
        <w:t>, NO</w:t>
      </w:r>
      <w:r w:rsidRPr="00DF5495">
        <w:rPr>
          <w:vertAlign w:val="subscript"/>
        </w:rPr>
        <w:t>2</w:t>
      </w:r>
      <w:r w:rsidRPr="00DF5495">
        <w:t xml:space="preserve"> và O</w:t>
      </w:r>
      <w:r w:rsidRPr="00DF5495">
        <w:rPr>
          <w:vertAlign w:val="subscript"/>
        </w:rPr>
        <w:t>2</w:t>
      </w:r>
      <w:r w:rsidRPr="00DF5495">
        <w:t xml:space="preserve"> </w:t>
      </w:r>
      <w:r w:rsidRPr="00DF5495">
        <w:tab/>
        <w:t>D. KNO</w:t>
      </w:r>
      <w:r w:rsidRPr="00DF5495">
        <w:rPr>
          <w:vertAlign w:val="subscript"/>
        </w:rPr>
        <w:t>2</w:t>
      </w:r>
      <w:r w:rsidRPr="00DF5495">
        <w:t xml:space="preserve"> và O</w:t>
      </w:r>
      <w:r w:rsidRPr="00DF5495">
        <w:rPr>
          <w:vertAlign w:val="subscript"/>
        </w:rPr>
        <w:t>2</w:t>
      </w:r>
    </w:p>
    <w:p w:rsidR="00277C25" w:rsidRPr="00DF5495" w:rsidRDefault="000671BA" w:rsidP="00277C25">
      <w:pPr>
        <w:widowControl w:val="0"/>
        <w:autoSpaceDE w:val="0"/>
        <w:autoSpaceDN w:val="0"/>
        <w:adjustRightInd w:val="0"/>
        <w:spacing w:line="240" w:lineRule="atLeast"/>
        <w:ind w:right="-360"/>
        <w:jc w:val="both"/>
      </w:pPr>
      <w:r w:rsidRPr="00DF5495">
        <w:t>1</w:t>
      </w:r>
      <w:r w:rsidR="0049550F" w:rsidRPr="00DF5495">
        <w:t>4</w:t>
      </w:r>
      <w:r w:rsidRPr="00DF5495">
        <w:t>.1.</w:t>
      </w:r>
      <w:r w:rsidR="00277C25" w:rsidRPr="00DF5495">
        <w:t xml:space="preserve">Câu </w:t>
      </w:r>
      <w:r w:rsidRPr="00DF5495">
        <w:t>40</w:t>
      </w:r>
      <w:r w:rsidR="00277C25" w:rsidRPr="00DF5495">
        <w:t>:</w:t>
      </w:r>
      <w:r w:rsidR="00277C25" w:rsidRPr="00DF5495">
        <w:rPr>
          <w:bCs/>
        </w:rPr>
        <w:t xml:space="preserve"> </w:t>
      </w:r>
      <w:r w:rsidR="00277C25" w:rsidRPr="00DF5495">
        <w:t>Sản phẩm của phản ứng nhiệt phân hoàn toàn AgNO</w:t>
      </w:r>
      <w:r w:rsidR="00277C25" w:rsidRPr="00DF5495">
        <w:rPr>
          <w:vertAlign w:val="subscript"/>
        </w:rPr>
        <w:t>3</w:t>
      </w:r>
      <w:r w:rsidR="00277C25" w:rsidRPr="00DF5495">
        <w:t xml:space="preserve"> là:</w:t>
      </w:r>
    </w:p>
    <w:p w:rsidR="00277C25" w:rsidRPr="00DF5495" w:rsidRDefault="00277C25" w:rsidP="00277C25">
      <w:pPr>
        <w:jc w:val="both"/>
      </w:pPr>
      <w:r w:rsidRPr="00DF5495">
        <w:t xml:space="preserve">          A. Ag</w:t>
      </w:r>
      <w:r w:rsidRPr="00DF5495">
        <w:rPr>
          <w:vertAlign w:val="subscript"/>
        </w:rPr>
        <w:t>2</w:t>
      </w:r>
      <w:r w:rsidRPr="00DF5495">
        <w:t>O, NO</w:t>
      </w:r>
      <w:r w:rsidRPr="00DF5495">
        <w:rPr>
          <w:vertAlign w:val="subscript"/>
        </w:rPr>
        <w:t>2</w:t>
      </w:r>
      <w:r w:rsidRPr="00DF5495">
        <w:t>, O</w:t>
      </w:r>
      <w:r w:rsidRPr="00DF5495">
        <w:rPr>
          <w:vertAlign w:val="subscript"/>
        </w:rPr>
        <w:t>2</w:t>
      </w:r>
      <w:r w:rsidRPr="00DF5495">
        <w:t xml:space="preserve">   </w:t>
      </w:r>
      <w:r w:rsidRPr="00DF5495">
        <w:tab/>
      </w:r>
      <w:r w:rsidR="00AF65B1" w:rsidRPr="00DF5495">
        <w:t xml:space="preserve">            </w:t>
      </w:r>
      <w:r w:rsidRPr="00DF5495">
        <w:t>B. Ag, NO, O</w:t>
      </w:r>
      <w:r w:rsidRPr="00DF5495">
        <w:rPr>
          <w:vertAlign w:val="subscript"/>
        </w:rPr>
        <w:t>2</w:t>
      </w:r>
      <w:r w:rsidRPr="00DF5495">
        <w:t xml:space="preserve"> </w:t>
      </w:r>
    </w:p>
    <w:p w:rsidR="00277C25" w:rsidRPr="00DF5495" w:rsidRDefault="00277C25" w:rsidP="00277C25">
      <w:pPr>
        <w:jc w:val="both"/>
      </w:pPr>
      <w:r w:rsidRPr="00DF5495">
        <w:tab/>
        <w:t>C. Ag</w:t>
      </w:r>
      <w:r w:rsidRPr="00DF5495">
        <w:rPr>
          <w:vertAlign w:val="subscript"/>
        </w:rPr>
        <w:t>2</w:t>
      </w:r>
      <w:r w:rsidRPr="00DF5495">
        <w:t>O,  NO, O</w:t>
      </w:r>
      <w:r w:rsidRPr="00DF5495">
        <w:rPr>
          <w:vertAlign w:val="subscript"/>
        </w:rPr>
        <w:t>2</w:t>
      </w:r>
      <w:r w:rsidRPr="00DF5495">
        <w:t xml:space="preserve"> </w:t>
      </w:r>
      <w:r w:rsidRPr="00DF5495">
        <w:tab/>
      </w:r>
      <w:r w:rsidRPr="00DF5495">
        <w:tab/>
        <w:t>D. Ag, NO</w:t>
      </w:r>
      <w:r w:rsidRPr="00DF5495">
        <w:rPr>
          <w:vertAlign w:val="subscript"/>
        </w:rPr>
        <w:t>2</w:t>
      </w:r>
      <w:r w:rsidRPr="00DF5495">
        <w:t>, O</w:t>
      </w:r>
      <w:r w:rsidRPr="00DF5495">
        <w:rPr>
          <w:vertAlign w:val="subscript"/>
        </w:rPr>
        <w:t>2</w:t>
      </w:r>
      <w:r w:rsidRPr="00DF5495">
        <w:tab/>
      </w:r>
    </w:p>
    <w:p w:rsidR="00CB2309" w:rsidRPr="00DF5495" w:rsidRDefault="000671BA" w:rsidP="00CB230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pPr>
      <w:r w:rsidRPr="00DF5495">
        <w:rPr>
          <w:lang w:val="es-ES_tradnl"/>
        </w:rPr>
        <w:t>1</w:t>
      </w:r>
      <w:r w:rsidR="0049550F" w:rsidRPr="00DF5495">
        <w:rPr>
          <w:lang w:val="es-ES_tradnl"/>
        </w:rPr>
        <w:t>4</w:t>
      </w:r>
      <w:r w:rsidRPr="00DF5495">
        <w:rPr>
          <w:lang w:val="es-ES_tradnl"/>
        </w:rPr>
        <w:t>.2</w:t>
      </w:r>
      <w:r w:rsidR="00CC3AE1" w:rsidRPr="00DF5495">
        <w:rPr>
          <w:lang w:val="es-ES_tradnl"/>
        </w:rPr>
        <w:t>Câu 4</w:t>
      </w:r>
      <w:r w:rsidR="00A55208" w:rsidRPr="00DF5495">
        <w:rPr>
          <w:lang w:val="es-ES_tradnl"/>
        </w:rPr>
        <w:t>1</w:t>
      </w:r>
      <w:r w:rsidR="00CC3AE1" w:rsidRPr="00DF5495">
        <w:rPr>
          <w:lang w:val="es-ES_tradnl"/>
        </w:rPr>
        <w:t xml:space="preserve">: </w:t>
      </w:r>
      <w:r w:rsidR="00CB2309" w:rsidRPr="00DF5495">
        <w:t>Để phòng bị nhiễm độc người ta sữ dụng mặt nạ phòng độc chứa những hóa chất nào :</w:t>
      </w:r>
    </w:p>
    <w:p w:rsidR="00CB2309" w:rsidRPr="00DF5495" w:rsidRDefault="00CB2309" w:rsidP="00CB2309">
      <w:pPr>
        <w:tabs>
          <w:tab w:val="left" w:pos="360"/>
          <w:tab w:val="left" w:pos="2880"/>
          <w:tab w:val="left" w:pos="5400"/>
          <w:tab w:val="left" w:pos="8100"/>
        </w:tabs>
        <w:autoSpaceDE w:val="0"/>
        <w:autoSpaceDN w:val="0"/>
        <w:adjustRightInd w:val="0"/>
      </w:pPr>
      <w:r w:rsidRPr="00DF5495">
        <w:tab/>
      </w:r>
      <w:r w:rsidRPr="00DF5495">
        <w:rPr>
          <w:bCs/>
        </w:rPr>
        <w:t>A.</w:t>
      </w:r>
      <w:r w:rsidRPr="00DF5495">
        <w:t xml:space="preserve"> CuO và MnO</w:t>
      </w:r>
      <w:r w:rsidRPr="00DF5495">
        <w:rPr>
          <w:position w:val="-8"/>
          <w:vertAlign w:val="subscript"/>
        </w:rPr>
        <w:t>2</w:t>
      </w:r>
      <w:r w:rsidRPr="00DF5495">
        <w:tab/>
      </w:r>
      <w:r w:rsidRPr="00DF5495">
        <w:rPr>
          <w:bCs/>
        </w:rPr>
        <w:t xml:space="preserve">B. </w:t>
      </w:r>
      <w:r w:rsidRPr="00DF5495">
        <w:t xml:space="preserve">CuO và MgO </w:t>
      </w:r>
      <w:r w:rsidRPr="00DF5495">
        <w:rPr>
          <w:bCs/>
        </w:rPr>
        <w:t xml:space="preserve">C. </w:t>
      </w:r>
      <w:r w:rsidRPr="00DF5495">
        <w:t>CuO và CaO</w:t>
      </w:r>
      <w:r w:rsidR="00AF65B1" w:rsidRPr="00DF5495">
        <w:t xml:space="preserve">    </w:t>
      </w:r>
      <w:r w:rsidRPr="00DF5495">
        <w:rPr>
          <w:bCs/>
        </w:rPr>
        <w:t xml:space="preserve">D. </w:t>
      </w:r>
      <w:r w:rsidRPr="00DF5495">
        <w:t xml:space="preserve">Than hoạt tính </w:t>
      </w:r>
    </w:p>
    <w:p w:rsidR="00CB2309" w:rsidRPr="00DF5495" w:rsidRDefault="000671BA" w:rsidP="00CB2309">
      <w:pPr>
        <w:tabs>
          <w:tab w:val="left" w:pos="360"/>
          <w:tab w:val="left" w:pos="2880"/>
          <w:tab w:val="left" w:pos="5400"/>
          <w:tab w:val="left" w:pos="8100"/>
        </w:tabs>
        <w:rPr>
          <w:rFonts w:cs="Arial"/>
          <w:lang w:val="pt-BR"/>
        </w:rPr>
      </w:pPr>
      <w:r w:rsidRPr="00DF5495">
        <w:rPr>
          <w:lang w:val="es-ES_tradnl"/>
        </w:rPr>
        <w:t>1</w:t>
      </w:r>
      <w:r w:rsidR="0049550F" w:rsidRPr="00DF5495">
        <w:rPr>
          <w:lang w:val="es-ES_tradnl"/>
        </w:rPr>
        <w:t>4</w:t>
      </w:r>
      <w:r w:rsidRPr="00DF5495">
        <w:rPr>
          <w:lang w:val="es-ES_tradnl"/>
        </w:rPr>
        <w:t>.3</w:t>
      </w:r>
      <w:r w:rsidR="00CC3AE1" w:rsidRPr="00DF5495">
        <w:rPr>
          <w:lang w:val="es-ES_tradnl"/>
        </w:rPr>
        <w:t>Câu 4</w:t>
      </w:r>
      <w:r w:rsidR="00A55208" w:rsidRPr="00DF5495">
        <w:rPr>
          <w:lang w:val="es-ES_tradnl"/>
        </w:rPr>
        <w:t>2</w:t>
      </w:r>
      <w:r w:rsidR="00CC3AE1" w:rsidRPr="00DF5495">
        <w:rPr>
          <w:lang w:val="es-ES_tradnl"/>
        </w:rPr>
        <w:t xml:space="preserve">: </w:t>
      </w:r>
      <w:r w:rsidR="00CB2309" w:rsidRPr="00DF5495">
        <w:rPr>
          <w:rFonts w:cs="Arial"/>
          <w:lang w:val="pt-BR"/>
        </w:rPr>
        <w:t>Để phân biệt khí SO</w:t>
      </w:r>
      <w:r w:rsidR="00CB2309" w:rsidRPr="00DF5495">
        <w:rPr>
          <w:rFonts w:cs="Arial"/>
          <w:vertAlign w:val="subscript"/>
          <w:lang w:val="pt-BR"/>
        </w:rPr>
        <w:t>2</w:t>
      </w:r>
      <w:r w:rsidR="00CB2309" w:rsidRPr="00DF5495">
        <w:rPr>
          <w:rFonts w:cs="Arial"/>
          <w:lang w:val="pt-BR"/>
        </w:rPr>
        <w:t xml:space="preserve"> và khí CO</w:t>
      </w:r>
      <w:r w:rsidR="00CB2309" w:rsidRPr="00DF5495">
        <w:rPr>
          <w:rFonts w:cs="Arial"/>
          <w:vertAlign w:val="subscript"/>
          <w:lang w:val="pt-BR"/>
        </w:rPr>
        <w:t>2</w:t>
      </w:r>
      <w:r w:rsidR="00CB2309" w:rsidRPr="00DF5495">
        <w:rPr>
          <w:rFonts w:cs="Arial"/>
          <w:lang w:val="pt-BR"/>
        </w:rPr>
        <w:t xml:space="preserve"> thì thuốc thử nên dùng là:</w:t>
      </w:r>
    </w:p>
    <w:p w:rsidR="00CB2309" w:rsidRPr="00DF5495" w:rsidRDefault="00CB2309" w:rsidP="00CB2309">
      <w:pPr>
        <w:tabs>
          <w:tab w:val="left" w:pos="360"/>
          <w:tab w:val="left" w:pos="2880"/>
          <w:tab w:val="left" w:pos="5400"/>
          <w:tab w:val="left" w:pos="8100"/>
        </w:tabs>
        <w:rPr>
          <w:rFonts w:cs="Arial"/>
          <w:lang w:val="pt-BR"/>
        </w:rPr>
      </w:pPr>
      <w:r w:rsidRPr="00DF5495">
        <w:rPr>
          <w:rFonts w:cs="Arial"/>
          <w:lang w:val="pt-BR"/>
        </w:rPr>
        <w:tab/>
        <w:t>A. Nước Brom  B. Dung dịch  Ca(OH)</w:t>
      </w:r>
      <w:r w:rsidRPr="00DF5495">
        <w:rPr>
          <w:rFonts w:cs="Arial"/>
          <w:vertAlign w:val="subscript"/>
          <w:lang w:val="pt-BR"/>
        </w:rPr>
        <w:t xml:space="preserve">2     </w:t>
      </w:r>
      <w:r w:rsidRPr="00DF5495">
        <w:rPr>
          <w:rFonts w:cs="Arial"/>
          <w:lang w:val="pt-BR"/>
        </w:rPr>
        <w:t>C. Dung dịch  Ba(OH)</w:t>
      </w:r>
      <w:r w:rsidRPr="00DF5495">
        <w:rPr>
          <w:rFonts w:cs="Arial"/>
          <w:vertAlign w:val="subscript"/>
          <w:lang w:val="pt-BR"/>
        </w:rPr>
        <w:t>2</w:t>
      </w:r>
      <w:r w:rsidRPr="00DF5495">
        <w:rPr>
          <w:rFonts w:cs="Arial"/>
          <w:lang w:val="pt-BR"/>
        </w:rPr>
        <w:t xml:space="preserve"> . Dung dịch  BaCl</w:t>
      </w:r>
      <w:r w:rsidRPr="00DF5495">
        <w:rPr>
          <w:rFonts w:cs="Arial"/>
          <w:vertAlign w:val="subscript"/>
          <w:lang w:val="pt-BR"/>
        </w:rPr>
        <w:t>2</w:t>
      </w:r>
    </w:p>
    <w:p w:rsidR="00CB2309" w:rsidRPr="00DF5495" w:rsidRDefault="0049550F" w:rsidP="00CB2309">
      <w:pPr>
        <w:tabs>
          <w:tab w:val="left" w:pos="360"/>
          <w:tab w:val="left" w:pos="2880"/>
          <w:tab w:val="left" w:pos="5400"/>
          <w:tab w:val="left" w:pos="8100"/>
        </w:tabs>
        <w:autoSpaceDE w:val="0"/>
        <w:autoSpaceDN w:val="0"/>
        <w:adjustRightInd w:val="0"/>
      </w:pPr>
      <w:r w:rsidRPr="00DF5495">
        <w:rPr>
          <w:lang w:val="es-ES_tradnl"/>
        </w:rPr>
        <w:t>15.1</w:t>
      </w:r>
      <w:r w:rsidR="00CC3AE1" w:rsidRPr="00DF5495">
        <w:rPr>
          <w:lang w:val="es-ES_tradnl"/>
        </w:rPr>
        <w:t>Câu 4</w:t>
      </w:r>
      <w:r w:rsidRPr="00DF5495">
        <w:rPr>
          <w:lang w:val="es-ES_tradnl"/>
        </w:rPr>
        <w:t>3</w:t>
      </w:r>
      <w:r w:rsidR="00CC3AE1" w:rsidRPr="00DF5495">
        <w:rPr>
          <w:lang w:val="es-ES_tradnl"/>
        </w:rPr>
        <w:t xml:space="preserve">: </w:t>
      </w:r>
      <w:r w:rsidR="00CB2309" w:rsidRPr="00DF5495">
        <w:t>Số Oxi hóa cao nhất của silic thể hiện ở hợp chất nào sau đây :</w:t>
      </w:r>
    </w:p>
    <w:p w:rsidR="00CB2309" w:rsidRPr="00DF5495" w:rsidRDefault="00CB2309" w:rsidP="00CB2309">
      <w:pPr>
        <w:tabs>
          <w:tab w:val="left" w:pos="360"/>
          <w:tab w:val="left" w:pos="2880"/>
          <w:tab w:val="left" w:pos="5400"/>
          <w:tab w:val="left" w:pos="8100"/>
        </w:tabs>
        <w:autoSpaceDE w:val="0"/>
        <w:autoSpaceDN w:val="0"/>
        <w:adjustRightInd w:val="0"/>
      </w:pPr>
      <w:r w:rsidRPr="00DF5495">
        <w:tab/>
      </w:r>
      <w:r w:rsidRPr="00DF5495">
        <w:rPr>
          <w:bCs/>
        </w:rPr>
        <w:t>A.</w:t>
      </w:r>
      <w:r w:rsidRPr="00DF5495">
        <w:t xml:space="preserve"> SiH</w:t>
      </w:r>
      <w:r w:rsidRPr="00DF5495">
        <w:rPr>
          <w:vertAlign w:val="subscript"/>
        </w:rPr>
        <w:t>4</w:t>
      </w:r>
      <w:r w:rsidRPr="00DF5495">
        <w:t xml:space="preserve"> </w:t>
      </w:r>
      <w:r w:rsidRPr="00DF5495">
        <w:tab/>
      </w:r>
      <w:r w:rsidRPr="00DF5495">
        <w:rPr>
          <w:bCs/>
        </w:rPr>
        <w:t>B.</w:t>
      </w:r>
      <w:r w:rsidRPr="00DF5495">
        <w:t xml:space="preserve"> SiO </w:t>
      </w:r>
      <w:r w:rsidRPr="00DF5495">
        <w:tab/>
      </w:r>
      <w:r w:rsidRPr="00DF5495">
        <w:rPr>
          <w:bCs/>
        </w:rPr>
        <w:t>C.</w:t>
      </w:r>
      <w:r w:rsidRPr="00DF5495">
        <w:t xml:space="preserve"> SiO</w:t>
      </w:r>
      <w:r w:rsidRPr="00DF5495">
        <w:rPr>
          <w:vertAlign w:val="subscript"/>
        </w:rPr>
        <w:t>2</w:t>
      </w:r>
      <w:r w:rsidRPr="00DF5495">
        <w:t xml:space="preserve"> </w:t>
      </w:r>
      <w:r w:rsidRPr="00DF5495">
        <w:rPr>
          <w:bCs/>
        </w:rPr>
        <w:t>D.</w:t>
      </w:r>
      <w:r w:rsidRPr="00DF5495">
        <w:t xml:space="preserve"> Mg</w:t>
      </w:r>
      <w:r w:rsidRPr="00DF5495">
        <w:rPr>
          <w:vertAlign w:val="subscript"/>
        </w:rPr>
        <w:t>2</w:t>
      </w:r>
      <w:r w:rsidRPr="00DF5495">
        <w:t xml:space="preserve">Si </w:t>
      </w:r>
    </w:p>
    <w:p w:rsidR="00CB2309" w:rsidRPr="00DF5495" w:rsidRDefault="0049550F" w:rsidP="00CB2309">
      <w:pPr>
        <w:tabs>
          <w:tab w:val="left" w:pos="360"/>
          <w:tab w:val="left" w:pos="2880"/>
          <w:tab w:val="left" w:pos="5400"/>
          <w:tab w:val="left" w:pos="8100"/>
        </w:tabs>
        <w:ind w:right="-72"/>
      </w:pPr>
      <w:r w:rsidRPr="00DF5495">
        <w:rPr>
          <w:lang w:val="es-ES_tradnl"/>
        </w:rPr>
        <w:t>15.2</w:t>
      </w:r>
      <w:r w:rsidR="00CC3AE1" w:rsidRPr="00DF5495">
        <w:rPr>
          <w:lang w:val="es-ES_tradnl"/>
        </w:rPr>
        <w:t>Câu4</w:t>
      </w:r>
      <w:r w:rsidRPr="00DF5495">
        <w:rPr>
          <w:lang w:val="es-ES_tradnl"/>
        </w:rPr>
        <w:t>4</w:t>
      </w:r>
      <w:r w:rsidR="00CC3AE1" w:rsidRPr="00DF5495">
        <w:rPr>
          <w:lang w:val="es-ES_tradnl"/>
        </w:rPr>
        <w:t xml:space="preserve">: </w:t>
      </w:r>
      <w:r w:rsidR="00CB2309" w:rsidRPr="00DF5495">
        <w:t>Silic đioxit tác dụng được với dung dịch axit nào sau đây?</w:t>
      </w:r>
    </w:p>
    <w:p w:rsidR="00CB2309" w:rsidRPr="00DF5495" w:rsidRDefault="00CB2309" w:rsidP="00CB2309">
      <w:pPr>
        <w:tabs>
          <w:tab w:val="left" w:pos="360"/>
          <w:tab w:val="left" w:pos="2880"/>
          <w:tab w:val="left" w:pos="5400"/>
          <w:tab w:val="left" w:pos="8100"/>
        </w:tabs>
        <w:ind w:right="-72"/>
      </w:pPr>
      <w:r w:rsidRPr="00DF5495">
        <w:tab/>
        <w:t>A. HF</w:t>
      </w:r>
      <w:r w:rsidRPr="00DF5495">
        <w:tab/>
        <w:t>B. HCl</w:t>
      </w:r>
      <w:r w:rsidRPr="00DF5495">
        <w:tab/>
        <w:t>C. HBr</w:t>
      </w:r>
      <w:r w:rsidRPr="00DF5495">
        <w:tab/>
        <w:t>D. HI</w:t>
      </w:r>
    </w:p>
    <w:p w:rsidR="00CB2309" w:rsidRPr="00DF5495" w:rsidRDefault="0049550F" w:rsidP="00CB2309">
      <w:pPr>
        <w:tabs>
          <w:tab w:val="left" w:pos="360"/>
          <w:tab w:val="left" w:pos="2880"/>
          <w:tab w:val="left" w:pos="5400"/>
          <w:tab w:val="left" w:pos="8100"/>
        </w:tabs>
        <w:autoSpaceDE w:val="0"/>
        <w:autoSpaceDN w:val="0"/>
        <w:adjustRightInd w:val="0"/>
      </w:pPr>
      <w:r w:rsidRPr="00DF5495">
        <w:rPr>
          <w:lang w:val="es-ES_tradnl"/>
        </w:rPr>
        <w:t>15.3</w:t>
      </w:r>
      <w:r w:rsidR="00CC3AE1" w:rsidRPr="00DF5495">
        <w:rPr>
          <w:lang w:val="es-ES_tradnl"/>
        </w:rPr>
        <w:t>Câu 4</w:t>
      </w:r>
      <w:r w:rsidRPr="00DF5495">
        <w:rPr>
          <w:lang w:val="es-ES_tradnl"/>
        </w:rPr>
        <w:t>5</w:t>
      </w:r>
      <w:r w:rsidR="00CC3AE1" w:rsidRPr="00DF5495">
        <w:rPr>
          <w:lang w:val="es-ES_tradnl"/>
        </w:rPr>
        <w:t xml:space="preserve">: </w:t>
      </w:r>
      <w:r w:rsidR="00CB2309" w:rsidRPr="00DF5495">
        <w:t>Chất X có một số tính chất sau:</w:t>
      </w:r>
    </w:p>
    <w:p w:rsidR="00CB2309" w:rsidRPr="00DF5495" w:rsidRDefault="00CB2309" w:rsidP="00CB2309">
      <w:pPr>
        <w:tabs>
          <w:tab w:val="left" w:pos="360"/>
          <w:tab w:val="left" w:pos="2880"/>
          <w:tab w:val="left" w:pos="5400"/>
          <w:tab w:val="left" w:pos="8100"/>
        </w:tabs>
        <w:autoSpaceDE w:val="0"/>
        <w:autoSpaceDN w:val="0"/>
        <w:adjustRightInd w:val="0"/>
      </w:pPr>
      <w:r w:rsidRPr="00DF5495">
        <w:t>- Tan trong nước tạo thành dung dịch có khả năng làm quỳ tím chuyển màu xanh.</w:t>
      </w:r>
    </w:p>
    <w:p w:rsidR="00CB2309" w:rsidRPr="00DF5495" w:rsidRDefault="00CB2309" w:rsidP="00CB2309">
      <w:pPr>
        <w:tabs>
          <w:tab w:val="left" w:pos="360"/>
          <w:tab w:val="left" w:pos="2880"/>
          <w:tab w:val="left" w:pos="5400"/>
          <w:tab w:val="left" w:pos="8100"/>
        </w:tabs>
        <w:autoSpaceDE w:val="0"/>
        <w:autoSpaceDN w:val="0"/>
        <w:adjustRightInd w:val="0"/>
      </w:pPr>
      <w:r w:rsidRPr="00DF5495">
        <w:t>- Tạo kết tủa với dung dịch Ba(OH)</w:t>
      </w:r>
      <w:r w:rsidRPr="00DF5495">
        <w:rPr>
          <w:position w:val="-8"/>
          <w:vertAlign w:val="subscript"/>
        </w:rPr>
        <w:t>2</w:t>
      </w:r>
      <w:r w:rsidRPr="00DF5495">
        <w:t xml:space="preserve">. Vậy X là:  </w:t>
      </w:r>
      <w:r w:rsidRPr="00DF5495">
        <w:tab/>
      </w:r>
    </w:p>
    <w:p w:rsidR="003625E4" w:rsidRPr="00DF5495" w:rsidRDefault="00CB2309" w:rsidP="00CB2309">
      <w:pPr>
        <w:tabs>
          <w:tab w:val="left" w:pos="360"/>
          <w:tab w:val="left" w:pos="2880"/>
          <w:tab w:val="left" w:pos="5400"/>
          <w:tab w:val="left" w:pos="8100"/>
        </w:tabs>
        <w:autoSpaceDE w:val="0"/>
        <w:autoSpaceDN w:val="0"/>
        <w:adjustRightInd w:val="0"/>
      </w:pPr>
      <w:r w:rsidRPr="00DF5495">
        <w:tab/>
      </w:r>
      <w:r w:rsidRPr="00DF5495">
        <w:rPr>
          <w:bCs/>
        </w:rPr>
        <w:t>A.</w:t>
      </w:r>
      <w:r w:rsidRPr="00DF5495">
        <w:t xml:space="preserve"> Na</w:t>
      </w:r>
      <w:r w:rsidRPr="00DF5495">
        <w:rPr>
          <w:position w:val="-8"/>
          <w:vertAlign w:val="subscript"/>
        </w:rPr>
        <w:t>2</w:t>
      </w:r>
      <w:r w:rsidRPr="00DF5495">
        <w:t>SO</w:t>
      </w:r>
      <w:r w:rsidRPr="00DF5495">
        <w:rPr>
          <w:position w:val="-8"/>
          <w:vertAlign w:val="subscript"/>
        </w:rPr>
        <w:t>4</w:t>
      </w:r>
      <w:r w:rsidRPr="00DF5495">
        <w:t xml:space="preserve">         </w:t>
      </w:r>
      <w:r w:rsidRPr="00DF5495">
        <w:tab/>
      </w:r>
      <w:r w:rsidRPr="00DF5495">
        <w:rPr>
          <w:bCs/>
        </w:rPr>
        <w:t>B.</w:t>
      </w:r>
      <w:r w:rsidRPr="00DF5495">
        <w:t xml:space="preserve"> NaHSO</w:t>
      </w:r>
      <w:r w:rsidRPr="00DF5495">
        <w:rPr>
          <w:position w:val="-8"/>
          <w:vertAlign w:val="subscript"/>
        </w:rPr>
        <w:t>4</w:t>
      </w:r>
      <w:r w:rsidRPr="00DF5495">
        <w:t xml:space="preserve">    </w:t>
      </w:r>
      <w:r w:rsidRPr="00DF5495">
        <w:tab/>
      </w:r>
    </w:p>
    <w:p w:rsidR="00CB2309" w:rsidRPr="00DF5495" w:rsidRDefault="003625E4" w:rsidP="00CB2309">
      <w:pPr>
        <w:tabs>
          <w:tab w:val="left" w:pos="360"/>
          <w:tab w:val="left" w:pos="2880"/>
          <w:tab w:val="left" w:pos="5400"/>
          <w:tab w:val="left" w:pos="8100"/>
        </w:tabs>
        <w:autoSpaceDE w:val="0"/>
        <w:autoSpaceDN w:val="0"/>
        <w:adjustRightInd w:val="0"/>
      </w:pPr>
      <w:r w:rsidRPr="00DF5495">
        <w:rPr>
          <w:bCs/>
        </w:rPr>
        <w:t xml:space="preserve">      </w:t>
      </w:r>
      <w:r w:rsidR="00CB2309" w:rsidRPr="00DF5495">
        <w:rPr>
          <w:bCs/>
        </w:rPr>
        <w:t>C.</w:t>
      </w:r>
      <w:r w:rsidR="00CB2309" w:rsidRPr="00DF5495">
        <w:t xml:space="preserve"> Na</w:t>
      </w:r>
      <w:r w:rsidR="00CB2309" w:rsidRPr="00DF5495">
        <w:rPr>
          <w:vertAlign w:val="subscript"/>
        </w:rPr>
        <w:t>2</w:t>
      </w:r>
      <w:r w:rsidR="00CB2309" w:rsidRPr="00DF5495">
        <w:t>CO</w:t>
      </w:r>
      <w:r w:rsidR="00CB2309" w:rsidRPr="00DF5495">
        <w:rPr>
          <w:position w:val="-8"/>
          <w:vertAlign w:val="subscript"/>
        </w:rPr>
        <w:t>3</w:t>
      </w:r>
      <w:r w:rsidR="00CB2309" w:rsidRPr="00DF5495">
        <w:t xml:space="preserve">   </w:t>
      </w:r>
      <w:r w:rsidR="00CB2309" w:rsidRPr="00DF5495">
        <w:tab/>
      </w:r>
      <w:r w:rsidR="00CB2309" w:rsidRPr="00DF5495">
        <w:rPr>
          <w:bCs/>
        </w:rPr>
        <w:t xml:space="preserve">D. </w:t>
      </w:r>
      <w:r w:rsidR="00CB2309" w:rsidRPr="00DF5495">
        <w:t>NaOH</w:t>
      </w:r>
    </w:p>
    <w:p w:rsidR="00CB2309" w:rsidRPr="00DF5495" w:rsidRDefault="0049550F" w:rsidP="00CB2309">
      <w:pPr>
        <w:tabs>
          <w:tab w:val="left" w:pos="360"/>
          <w:tab w:val="left" w:pos="2880"/>
          <w:tab w:val="left" w:pos="5400"/>
          <w:tab w:val="left" w:pos="8100"/>
        </w:tabs>
        <w:autoSpaceDE w:val="0"/>
        <w:autoSpaceDN w:val="0"/>
        <w:adjustRightInd w:val="0"/>
      </w:pPr>
      <w:r w:rsidRPr="00DF5495">
        <w:rPr>
          <w:lang w:val="es-ES_tradnl"/>
        </w:rPr>
        <w:t>16.1</w:t>
      </w:r>
      <w:r w:rsidR="00CC3AE1" w:rsidRPr="00DF5495">
        <w:rPr>
          <w:lang w:val="es-ES_tradnl"/>
        </w:rPr>
        <w:t>Câu 4</w:t>
      </w:r>
      <w:r w:rsidRPr="00DF5495">
        <w:rPr>
          <w:lang w:val="es-ES_tradnl"/>
        </w:rPr>
        <w:t>6</w:t>
      </w:r>
      <w:r w:rsidR="00CC3AE1" w:rsidRPr="00DF5495">
        <w:rPr>
          <w:lang w:val="es-ES_tradnl"/>
        </w:rPr>
        <w:t xml:space="preserve">: </w:t>
      </w:r>
      <w:r w:rsidR="00CB2309" w:rsidRPr="00DF5495">
        <w:t>Tính oxi hoá của cac bon thể hiện ở phản ứng nào sau đây:</w:t>
      </w:r>
    </w:p>
    <w:p w:rsidR="00CB2309" w:rsidRPr="00DF5495" w:rsidRDefault="00CB2309" w:rsidP="00CB2309">
      <w:pPr>
        <w:tabs>
          <w:tab w:val="left" w:pos="360"/>
          <w:tab w:val="left" w:pos="2880"/>
          <w:tab w:val="left" w:pos="5400"/>
          <w:tab w:val="left" w:pos="8100"/>
        </w:tabs>
        <w:autoSpaceDE w:val="0"/>
        <w:autoSpaceDN w:val="0"/>
        <w:adjustRightInd w:val="0"/>
        <w:textAlignment w:val="center"/>
        <w:rPr>
          <w:spacing w:val="-4"/>
          <w:lang w:val="nl-NL"/>
        </w:rPr>
      </w:pPr>
      <w:r w:rsidRPr="00DF5495">
        <w:rPr>
          <w:bCs/>
          <w:spacing w:val="-4"/>
          <w:lang w:val="nl-NL"/>
        </w:rPr>
        <w:tab/>
        <w:t xml:space="preserve">A. </w:t>
      </w:r>
      <w:r w:rsidRPr="00DF5495">
        <w:rPr>
          <w:spacing w:val="-4"/>
          <w:lang w:val="nl-NL"/>
        </w:rPr>
        <w:t xml:space="preserve"> 2C + Ca</w:t>
      </w:r>
      <w:r w:rsidRPr="00DF5495">
        <w:rPr>
          <w:rFonts w:ascii="ABC Sans Serif" w:hAnsi="ABC Sans Serif" w:cs="ABC Sans Serif"/>
          <w:spacing w:val="-4"/>
        </w:rPr>
        <w:object w:dxaOrig="680" w:dyaOrig="360">
          <v:shape id="_x0000_i1053" type="#_x0000_t75" style="width:33.75pt;height:18pt" o:ole="">
            <v:imagedata r:id="rId54" o:title=""/>
          </v:shape>
          <o:OLEObject Type="Embed" ProgID="Equation.DSMT4" ShapeID="_x0000_i1053" DrawAspect="Content" ObjectID="_1729464161" r:id="rId55"/>
        </w:object>
      </w:r>
      <w:r w:rsidRPr="00DF5495">
        <w:rPr>
          <w:spacing w:val="-4"/>
          <w:lang w:val="nl-NL"/>
        </w:rPr>
        <w:t>CaC</w:t>
      </w:r>
      <w:r w:rsidRPr="00DF5495">
        <w:rPr>
          <w:spacing w:val="-4"/>
          <w:vertAlign w:val="subscript"/>
          <w:lang w:val="nl-NL"/>
        </w:rPr>
        <w:t>2</w:t>
      </w:r>
      <w:r w:rsidRPr="00DF5495">
        <w:rPr>
          <w:spacing w:val="-4"/>
          <w:lang w:val="nl-NL"/>
        </w:rPr>
        <w:t xml:space="preserve"> </w:t>
      </w:r>
      <w:r w:rsidRPr="00DF5495">
        <w:rPr>
          <w:spacing w:val="-4"/>
          <w:lang w:val="nl-NL"/>
        </w:rPr>
        <w:tab/>
      </w:r>
      <w:r w:rsidRPr="00DF5495">
        <w:rPr>
          <w:bCs/>
          <w:spacing w:val="-4"/>
          <w:lang w:val="nl-NL"/>
        </w:rPr>
        <w:t>B.</w:t>
      </w:r>
      <w:r w:rsidRPr="00DF5495">
        <w:rPr>
          <w:spacing w:val="-4"/>
          <w:lang w:val="nl-NL"/>
        </w:rPr>
        <w:t xml:space="preserve"> C + 2CuO </w:t>
      </w:r>
      <w:r w:rsidRPr="00DF5495">
        <w:rPr>
          <w:rFonts w:ascii="ABC Sans Serif" w:hAnsi="ABC Sans Serif" w:cs="ABC Sans Serif"/>
          <w:spacing w:val="-4"/>
        </w:rPr>
        <w:object w:dxaOrig="680" w:dyaOrig="360">
          <v:shape id="_x0000_i1054" type="#_x0000_t75" style="width:33.75pt;height:18pt" o:ole="">
            <v:imagedata r:id="rId56" o:title=""/>
          </v:shape>
          <o:OLEObject Type="Embed" ProgID="Equation.DSMT4" ShapeID="_x0000_i1054" DrawAspect="Content" ObjectID="_1729464162" r:id="rId57"/>
        </w:object>
      </w:r>
      <w:r w:rsidRPr="00DF5495">
        <w:rPr>
          <w:spacing w:val="-4"/>
          <w:lang w:val="nl-NL"/>
        </w:rPr>
        <w:t>2Cu + CO</w:t>
      </w:r>
      <w:r w:rsidRPr="00DF5495">
        <w:rPr>
          <w:spacing w:val="-4"/>
          <w:vertAlign w:val="subscript"/>
          <w:lang w:val="nl-NL"/>
        </w:rPr>
        <w:t>2</w:t>
      </w:r>
      <w:r w:rsidRPr="00DF5495">
        <w:rPr>
          <w:spacing w:val="-4"/>
          <w:lang w:val="nl-NL"/>
        </w:rPr>
        <w:t xml:space="preserve">  </w:t>
      </w:r>
      <w:r w:rsidRPr="00DF5495">
        <w:rPr>
          <w:bCs/>
          <w:spacing w:val="-4"/>
          <w:lang w:val="nl-NL"/>
        </w:rPr>
        <w:t>C.</w:t>
      </w:r>
      <w:r w:rsidRPr="00DF5495">
        <w:rPr>
          <w:spacing w:val="-4"/>
          <w:lang w:val="nl-NL"/>
        </w:rPr>
        <w:t xml:space="preserve"> C + CO</w:t>
      </w:r>
      <w:r w:rsidRPr="00DF5495">
        <w:rPr>
          <w:spacing w:val="-4"/>
          <w:vertAlign w:val="subscript"/>
          <w:lang w:val="nl-NL"/>
        </w:rPr>
        <w:t>2</w:t>
      </w:r>
      <w:r w:rsidRPr="00DF5495">
        <w:rPr>
          <w:rFonts w:ascii="ABC Sans Serif" w:hAnsi="ABC Sans Serif" w:cs="ABC Sans Serif"/>
          <w:spacing w:val="-4"/>
        </w:rPr>
        <w:object w:dxaOrig="680" w:dyaOrig="360">
          <v:shape id="_x0000_i1055" type="#_x0000_t75" style="width:33.75pt;height:18pt" o:ole="">
            <v:imagedata r:id="rId56" o:title=""/>
          </v:shape>
          <o:OLEObject Type="Embed" ProgID="Equation.DSMT4" ShapeID="_x0000_i1055" DrawAspect="Content" ObjectID="_1729464163" r:id="rId58"/>
        </w:object>
      </w:r>
      <w:r w:rsidRPr="00DF5495">
        <w:rPr>
          <w:spacing w:val="-4"/>
          <w:lang w:val="nl-NL"/>
        </w:rPr>
        <w:t xml:space="preserve">2CO </w:t>
      </w:r>
      <w:r w:rsidRPr="00DF5495">
        <w:rPr>
          <w:bCs/>
          <w:spacing w:val="-4"/>
          <w:lang w:val="nl-NL"/>
        </w:rPr>
        <w:t>D.</w:t>
      </w:r>
      <w:r w:rsidRPr="00DF5495">
        <w:rPr>
          <w:spacing w:val="-4"/>
          <w:lang w:val="nl-NL"/>
        </w:rPr>
        <w:t xml:space="preserve"> C + H</w:t>
      </w:r>
      <w:r w:rsidRPr="00DF5495">
        <w:rPr>
          <w:spacing w:val="-4"/>
          <w:vertAlign w:val="subscript"/>
          <w:lang w:val="nl-NL"/>
        </w:rPr>
        <w:t>2</w:t>
      </w:r>
      <w:r w:rsidRPr="00DF5495">
        <w:rPr>
          <w:spacing w:val="-4"/>
          <w:lang w:val="nl-NL"/>
        </w:rPr>
        <w:t>O</w:t>
      </w:r>
      <w:r w:rsidRPr="00DF5495">
        <w:rPr>
          <w:rFonts w:ascii="ABC Sans Serif" w:hAnsi="ABC Sans Serif" w:cs="ABC Sans Serif"/>
          <w:spacing w:val="-4"/>
        </w:rPr>
        <w:object w:dxaOrig="680" w:dyaOrig="360">
          <v:shape id="_x0000_i1056" type="#_x0000_t75" style="width:33.75pt;height:18pt" o:ole="">
            <v:imagedata r:id="rId56" o:title=""/>
          </v:shape>
          <o:OLEObject Type="Embed" ProgID="Equation.DSMT4" ShapeID="_x0000_i1056" DrawAspect="Content" ObjectID="_1729464164" r:id="rId59"/>
        </w:object>
      </w:r>
      <w:r w:rsidRPr="00DF5495">
        <w:rPr>
          <w:spacing w:val="-4"/>
          <w:lang w:val="nl-NL"/>
        </w:rPr>
        <w:t xml:space="preserve"> CO +  H</w:t>
      </w:r>
      <w:r w:rsidRPr="00DF5495">
        <w:rPr>
          <w:spacing w:val="-4"/>
          <w:vertAlign w:val="subscript"/>
          <w:lang w:val="nl-NL"/>
        </w:rPr>
        <w:t>2</w:t>
      </w:r>
      <w:r w:rsidRPr="00DF5495">
        <w:rPr>
          <w:spacing w:val="-4"/>
          <w:lang w:val="nl-NL"/>
        </w:rPr>
        <w:t xml:space="preserve"> </w:t>
      </w:r>
    </w:p>
    <w:p w:rsidR="00CB2309" w:rsidRPr="00DF5495" w:rsidRDefault="0049550F" w:rsidP="00CB2309">
      <w:pPr>
        <w:tabs>
          <w:tab w:val="left" w:pos="360"/>
          <w:tab w:val="left" w:pos="2880"/>
          <w:tab w:val="left" w:pos="5400"/>
          <w:tab w:val="left" w:pos="8100"/>
        </w:tabs>
        <w:autoSpaceDE w:val="0"/>
        <w:autoSpaceDN w:val="0"/>
        <w:adjustRightInd w:val="0"/>
        <w:textAlignment w:val="center"/>
        <w:rPr>
          <w:lang w:val="nl-NL"/>
        </w:rPr>
      </w:pPr>
      <w:r w:rsidRPr="00DF5495">
        <w:rPr>
          <w:lang w:val="es-ES_tradnl"/>
        </w:rPr>
        <w:t>16.2</w:t>
      </w:r>
      <w:r w:rsidR="00CC3AE1" w:rsidRPr="00DF5495">
        <w:rPr>
          <w:lang w:val="es-ES_tradnl"/>
        </w:rPr>
        <w:t>Câu4</w:t>
      </w:r>
      <w:r w:rsidRPr="00DF5495">
        <w:rPr>
          <w:lang w:val="es-ES_tradnl"/>
        </w:rPr>
        <w:t>7</w:t>
      </w:r>
      <w:r w:rsidR="00CC3AE1" w:rsidRPr="00DF5495">
        <w:rPr>
          <w:lang w:val="es-ES_tradnl"/>
        </w:rPr>
        <w:t xml:space="preserve">: </w:t>
      </w:r>
      <w:r w:rsidR="00CB2309" w:rsidRPr="00DF5495">
        <w:rPr>
          <w:lang w:val="nl-NL"/>
        </w:rPr>
        <w:t>Khi cho dư khí CO</w:t>
      </w:r>
      <w:r w:rsidR="00CB2309" w:rsidRPr="00DF5495">
        <w:rPr>
          <w:vertAlign w:val="subscript"/>
          <w:lang w:val="nl-NL"/>
        </w:rPr>
        <w:t>2</w:t>
      </w:r>
      <w:r w:rsidR="00CB2309" w:rsidRPr="00DF5495">
        <w:rPr>
          <w:lang w:val="nl-NL"/>
        </w:rPr>
        <w:t xml:space="preserve"> vào ống nghiệm chứa nước và kết tủa canxi cacbonat, thì kết tủa sẽ tan. Tổng các hệ số tỉ lượng trong phương trình hóa học của phản ứng là: </w:t>
      </w:r>
    </w:p>
    <w:p w:rsidR="00CB2309" w:rsidRPr="00DF5495" w:rsidRDefault="00CB2309" w:rsidP="00CB2309">
      <w:pPr>
        <w:tabs>
          <w:tab w:val="left" w:pos="360"/>
          <w:tab w:val="left" w:pos="2880"/>
          <w:tab w:val="left" w:pos="5400"/>
          <w:tab w:val="left" w:pos="8100"/>
        </w:tabs>
        <w:autoSpaceDE w:val="0"/>
        <w:autoSpaceDN w:val="0"/>
        <w:adjustRightInd w:val="0"/>
        <w:textAlignment w:val="center"/>
        <w:rPr>
          <w:lang w:val="nl-NL"/>
        </w:rPr>
      </w:pPr>
      <w:r w:rsidRPr="00DF5495">
        <w:rPr>
          <w:lang w:val="nl-NL"/>
        </w:rPr>
        <w:tab/>
      </w:r>
      <w:r w:rsidRPr="00DF5495">
        <w:rPr>
          <w:bCs/>
          <w:lang w:val="nl-NL"/>
        </w:rPr>
        <w:t>A.</w:t>
      </w:r>
      <w:r w:rsidRPr="00DF5495">
        <w:rPr>
          <w:lang w:val="nl-NL"/>
        </w:rPr>
        <w:t xml:space="preserve"> 5</w:t>
      </w:r>
      <w:r w:rsidRPr="00DF5495">
        <w:rPr>
          <w:lang w:val="nl-NL"/>
        </w:rPr>
        <w:tab/>
      </w:r>
      <w:r w:rsidRPr="00DF5495">
        <w:rPr>
          <w:bCs/>
          <w:lang w:val="nl-NL"/>
        </w:rPr>
        <w:t>B.</w:t>
      </w:r>
      <w:r w:rsidRPr="00DF5495">
        <w:rPr>
          <w:lang w:val="nl-NL"/>
        </w:rPr>
        <w:t xml:space="preserve"> 4</w:t>
      </w:r>
      <w:r w:rsidRPr="00DF5495">
        <w:rPr>
          <w:lang w:val="nl-NL"/>
        </w:rPr>
        <w:tab/>
      </w:r>
      <w:r w:rsidRPr="00DF5495">
        <w:rPr>
          <w:bCs/>
          <w:lang w:val="nl-NL"/>
        </w:rPr>
        <w:t>C.</w:t>
      </w:r>
      <w:r w:rsidRPr="00DF5495">
        <w:rPr>
          <w:lang w:val="nl-NL"/>
        </w:rPr>
        <w:t xml:space="preserve"> 6</w:t>
      </w:r>
      <w:r w:rsidRPr="00DF5495">
        <w:rPr>
          <w:lang w:val="nl-NL"/>
        </w:rPr>
        <w:tab/>
      </w:r>
      <w:r w:rsidRPr="00DF5495">
        <w:rPr>
          <w:bCs/>
          <w:lang w:val="nl-NL"/>
        </w:rPr>
        <w:t>D.</w:t>
      </w:r>
      <w:r w:rsidRPr="00DF5495">
        <w:rPr>
          <w:lang w:val="nl-NL"/>
        </w:rPr>
        <w:t xml:space="preserve"> 7</w:t>
      </w:r>
    </w:p>
    <w:p w:rsidR="00CB2309" w:rsidRPr="00DF5495" w:rsidRDefault="0049550F" w:rsidP="00CB2309">
      <w:pPr>
        <w:tabs>
          <w:tab w:val="left" w:pos="360"/>
          <w:tab w:val="left" w:pos="2880"/>
          <w:tab w:val="left" w:pos="5400"/>
          <w:tab w:val="left" w:pos="8100"/>
        </w:tabs>
        <w:autoSpaceDE w:val="0"/>
        <w:autoSpaceDN w:val="0"/>
        <w:adjustRightInd w:val="0"/>
        <w:textAlignment w:val="center"/>
        <w:rPr>
          <w:lang w:val="nl-NL"/>
        </w:rPr>
      </w:pPr>
      <w:r w:rsidRPr="00DF5495">
        <w:rPr>
          <w:lang w:val="es-ES_tradnl"/>
        </w:rPr>
        <w:t>16.3</w:t>
      </w:r>
      <w:r w:rsidR="00CC3AE1" w:rsidRPr="00DF5495">
        <w:rPr>
          <w:lang w:val="es-ES_tradnl"/>
        </w:rPr>
        <w:t>Câu 4</w:t>
      </w:r>
      <w:r w:rsidRPr="00DF5495">
        <w:rPr>
          <w:lang w:val="es-ES_tradnl"/>
        </w:rPr>
        <w:t>8</w:t>
      </w:r>
      <w:r w:rsidR="00CC3AE1" w:rsidRPr="00DF5495">
        <w:rPr>
          <w:lang w:val="es-ES_tradnl"/>
        </w:rPr>
        <w:t xml:space="preserve">: </w:t>
      </w:r>
      <w:r w:rsidR="00CB2309" w:rsidRPr="00DF5495">
        <w:rPr>
          <w:lang w:val="nl-NL"/>
        </w:rPr>
        <w:t xml:space="preserve">Tính khử của cacbon thể hiện ở phản ứng nào trong các phản ứng sau : </w:t>
      </w:r>
    </w:p>
    <w:p w:rsidR="0049550F" w:rsidRPr="00DF5495" w:rsidRDefault="00CB2309" w:rsidP="00CB2309">
      <w:pPr>
        <w:tabs>
          <w:tab w:val="left" w:pos="360"/>
          <w:tab w:val="left" w:pos="2880"/>
          <w:tab w:val="left" w:pos="5400"/>
          <w:tab w:val="left" w:pos="8100"/>
        </w:tabs>
        <w:autoSpaceDE w:val="0"/>
        <w:autoSpaceDN w:val="0"/>
        <w:adjustRightInd w:val="0"/>
        <w:textAlignment w:val="center"/>
        <w:rPr>
          <w:vertAlign w:val="subscript"/>
          <w:lang w:val="nl-NL"/>
        </w:rPr>
      </w:pPr>
      <w:r w:rsidRPr="00DF5495">
        <w:rPr>
          <w:lang w:val="nl-NL"/>
        </w:rPr>
        <w:tab/>
      </w:r>
      <w:r w:rsidRPr="00DF5495">
        <w:rPr>
          <w:bCs/>
          <w:lang w:val="nl-NL"/>
        </w:rPr>
        <w:t>A.</w:t>
      </w:r>
      <w:r w:rsidRPr="00DF5495">
        <w:rPr>
          <w:lang w:val="nl-NL"/>
        </w:rPr>
        <w:t xml:space="preserve"> 2C + Ca </w:t>
      </w:r>
      <w:r w:rsidRPr="00DF5495">
        <w:rPr>
          <w:rFonts w:ascii="ABC Sans Serif" w:hAnsi="ABC Sans Serif" w:cs="ABC Sans Serif"/>
        </w:rPr>
        <w:object w:dxaOrig="680" w:dyaOrig="360">
          <v:shape id="_x0000_i1057" type="#_x0000_t75" style="width:33.75pt;height:18pt" o:ole="">
            <v:imagedata r:id="rId56" o:title=""/>
          </v:shape>
          <o:OLEObject Type="Embed" ProgID="Equation.DSMT4" ShapeID="_x0000_i1057" DrawAspect="Content" ObjectID="_1729464165" r:id="rId60"/>
        </w:object>
      </w:r>
      <w:r w:rsidRPr="00DF5495">
        <w:rPr>
          <w:lang w:val="nl-NL"/>
        </w:rPr>
        <w:t>CaC</w:t>
      </w:r>
      <w:r w:rsidRPr="00DF5495">
        <w:rPr>
          <w:vertAlign w:val="subscript"/>
          <w:lang w:val="nl-NL"/>
        </w:rPr>
        <w:t>2</w:t>
      </w:r>
      <w:r w:rsidRPr="00DF5495">
        <w:rPr>
          <w:lang w:val="nl-NL"/>
        </w:rPr>
        <w:t xml:space="preserve"> </w:t>
      </w:r>
      <w:r w:rsidRPr="00DF5495">
        <w:rPr>
          <w:lang w:val="nl-NL"/>
        </w:rPr>
        <w:tab/>
      </w:r>
      <w:r w:rsidRPr="00DF5495">
        <w:rPr>
          <w:bCs/>
          <w:lang w:val="nl-NL"/>
        </w:rPr>
        <w:t>B.</w:t>
      </w:r>
      <w:r w:rsidRPr="00DF5495">
        <w:rPr>
          <w:lang w:val="nl-NL"/>
        </w:rPr>
        <w:t xml:space="preserve"> C + 2H</w:t>
      </w:r>
      <w:r w:rsidRPr="00DF5495">
        <w:rPr>
          <w:vertAlign w:val="subscript"/>
          <w:lang w:val="nl-NL"/>
        </w:rPr>
        <w:t>2</w:t>
      </w:r>
      <w:r w:rsidRPr="00DF5495">
        <w:rPr>
          <w:rFonts w:ascii="ABC Sans Serif" w:hAnsi="ABC Sans Serif" w:cs="ABC Sans Serif"/>
        </w:rPr>
        <w:object w:dxaOrig="840" w:dyaOrig="360">
          <v:shape id="_x0000_i1058" type="#_x0000_t75" style="width:42pt;height:18pt" o:ole="">
            <v:imagedata r:id="rId61" o:title=""/>
          </v:shape>
          <o:OLEObject Type="Embed" ProgID="Equation.DSMT4" ShapeID="_x0000_i1058" DrawAspect="Content" ObjectID="_1729464166" r:id="rId62"/>
        </w:object>
      </w:r>
      <w:r w:rsidRPr="00DF5495">
        <w:rPr>
          <w:lang w:val="nl-NL"/>
        </w:rPr>
        <w:t>CH</w:t>
      </w:r>
      <w:r w:rsidRPr="00DF5495">
        <w:rPr>
          <w:vertAlign w:val="subscript"/>
          <w:lang w:val="nl-NL"/>
        </w:rPr>
        <w:t xml:space="preserve">4  </w:t>
      </w:r>
    </w:p>
    <w:p w:rsidR="00CB2309" w:rsidRPr="00DF5495" w:rsidRDefault="00CB2309" w:rsidP="00CB2309">
      <w:pPr>
        <w:tabs>
          <w:tab w:val="left" w:pos="360"/>
          <w:tab w:val="left" w:pos="2880"/>
          <w:tab w:val="left" w:pos="5400"/>
          <w:tab w:val="left" w:pos="8100"/>
        </w:tabs>
        <w:autoSpaceDE w:val="0"/>
        <w:autoSpaceDN w:val="0"/>
        <w:adjustRightInd w:val="0"/>
        <w:textAlignment w:val="center"/>
        <w:rPr>
          <w:lang w:val="nl-NL"/>
        </w:rPr>
      </w:pPr>
      <w:r w:rsidRPr="00DF5495">
        <w:rPr>
          <w:vertAlign w:val="subscript"/>
          <w:lang w:val="nl-NL"/>
        </w:rPr>
        <w:t xml:space="preserve"> </w:t>
      </w:r>
      <w:r w:rsidRPr="00DF5495">
        <w:rPr>
          <w:vertAlign w:val="subscript"/>
          <w:lang w:val="nl-NL"/>
        </w:rPr>
        <w:tab/>
      </w:r>
      <w:r w:rsidRPr="00DF5495">
        <w:rPr>
          <w:bCs/>
          <w:lang w:val="nl-NL"/>
        </w:rPr>
        <w:t>C.</w:t>
      </w:r>
      <w:r w:rsidRPr="00DF5495">
        <w:rPr>
          <w:lang w:val="nl-NL"/>
        </w:rPr>
        <w:t xml:space="preserve"> C +  CO</w:t>
      </w:r>
      <w:r w:rsidRPr="00DF5495">
        <w:rPr>
          <w:vertAlign w:val="subscript"/>
          <w:lang w:val="nl-NL"/>
        </w:rPr>
        <w:t>2</w:t>
      </w:r>
      <w:r w:rsidRPr="00DF5495">
        <w:rPr>
          <w:lang w:val="nl-NL"/>
        </w:rPr>
        <w:t xml:space="preserve"> </w:t>
      </w:r>
      <w:r w:rsidRPr="00DF5495">
        <w:rPr>
          <w:rFonts w:ascii="ABC Sans Serif" w:hAnsi="ABC Sans Serif" w:cs="ABC Sans Serif"/>
        </w:rPr>
        <w:object w:dxaOrig="680" w:dyaOrig="360">
          <v:shape id="_x0000_i1059" type="#_x0000_t75" style="width:33.75pt;height:18pt" o:ole="">
            <v:imagedata r:id="rId56" o:title=""/>
          </v:shape>
          <o:OLEObject Type="Embed" ProgID="Equation.DSMT4" ShapeID="_x0000_i1059" DrawAspect="Content" ObjectID="_1729464167" r:id="rId63"/>
        </w:object>
      </w:r>
      <w:r w:rsidRPr="00DF5495">
        <w:rPr>
          <w:lang w:val="nl-NL"/>
        </w:rPr>
        <w:t xml:space="preserve">2CO </w:t>
      </w:r>
      <w:r w:rsidRPr="00DF5495">
        <w:rPr>
          <w:lang w:val="nl-NL"/>
        </w:rPr>
        <w:tab/>
      </w:r>
      <w:r w:rsidRPr="00DF5495">
        <w:rPr>
          <w:bCs/>
          <w:lang w:val="nl-NL"/>
        </w:rPr>
        <w:t>D.</w:t>
      </w:r>
      <w:r w:rsidRPr="00DF5495">
        <w:rPr>
          <w:lang w:val="nl-NL"/>
        </w:rPr>
        <w:t xml:space="preserve"> 3C + 4Al </w:t>
      </w:r>
      <w:r w:rsidRPr="00DF5495">
        <w:rPr>
          <w:rFonts w:ascii="ABC Sans Serif" w:hAnsi="ABC Sans Serif" w:cs="ABC Sans Serif"/>
        </w:rPr>
        <w:object w:dxaOrig="680" w:dyaOrig="360">
          <v:shape id="_x0000_i1060" type="#_x0000_t75" style="width:33.75pt;height:18pt" o:ole="">
            <v:imagedata r:id="rId56" o:title=""/>
          </v:shape>
          <o:OLEObject Type="Embed" ProgID="Equation.DSMT4" ShapeID="_x0000_i1060" DrawAspect="Content" ObjectID="_1729464168" r:id="rId64"/>
        </w:object>
      </w:r>
      <w:r w:rsidRPr="00DF5495">
        <w:rPr>
          <w:lang w:val="nl-NL"/>
        </w:rPr>
        <w:t>Al</w:t>
      </w:r>
      <w:r w:rsidRPr="00DF5495">
        <w:rPr>
          <w:vertAlign w:val="subscript"/>
          <w:lang w:val="nl-NL"/>
        </w:rPr>
        <w:t>4</w:t>
      </w:r>
      <w:r w:rsidRPr="00DF5495">
        <w:rPr>
          <w:lang w:val="nl-NL"/>
        </w:rPr>
        <w:t>C</w:t>
      </w:r>
      <w:r w:rsidRPr="00DF5495">
        <w:rPr>
          <w:vertAlign w:val="subscript"/>
          <w:lang w:val="nl-NL"/>
        </w:rPr>
        <w:t>3</w:t>
      </w:r>
      <w:r w:rsidRPr="00DF5495">
        <w:rPr>
          <w:lang w:val="nl-NL"/>
        </w:rPr>
        <w:t xml:space="preserve"> </w:t>
      </w:r>
    </w:p>
    <w:p w:rsidR="00CB2309" w:rsidRPr="00DF5495" w:rsidRDefault="0049550F" w:rsidP="00CB2309">
      <w:pPr>
        <w:tabs>
          <w:tab w:val="left" w:pos="360"/>
          <w:tab w:val="left" w:pos="2880"/>
          <w:tab w:val="left" w:pos="5400"/>
          <w:tab w:val="left" w:pos="8100"/>
        </w:tabs>
        <w:autoSpaceDE w:val="0"/>
        <w:autoSpaceDN w:val="0"/>
        <w:adjustRightInd w:val="0"/>
      </w:pPr>
      <w:r w:rsidRPr="00DF5495">
        <w:rPr>
          <w:lang w:val="es-ES_tradnl"/>
        </w:rPr>
        <w:t>17.1</w:t>
      </w:r>
      <w:r w:rsidR="00CC3AE1" w:rsidRPr="00DF5495">
        <w:rPr>
          <w:lang w:val="es-ES_tradnl"/>
        </w:rPr>
        <w:t>Câu 4</w:t>
      </w:r>
      <w:r w:rsidRPr="00DF5495">
        <w:rPr>
          <w:lang w:val="es-ES_tradnl"/>
        </w:rPr>
        <w:t>9</w:t>
      </w:r>
      <w:r w:rsidR="00CC3AE1" w:rsidRPr="00DF5495">
        <w:rPr>
          <w:lang w:val="es-ES_tradnl"/>
        </w:rPr>
        <w:t xml:space="preserve">: </w:t>
      </w:r>
      <w:r w:rsidR="00CB2309" w:rsidRPr="00DF5495">
        <w:t xml:space="preserve">Các bon và silic đều có tính chất nào sau đây giống nhau : </w:t>
      </w:r>
    </w:p>
    <w:p w:rsidR="00CB2309" w:rsidRPr="00DF5495" w:rsidRDefault="00CB2309" w:rsidP="00CB2309">
      <w:pPr>
        <w:tabs>
          <w:tab w:val="left" w:pos="360"/>
          <w:tab w:val="left" w:pos="2880"/>
          <w:tab w:val="left" w:pos="5400"/>
          <w:tab w:val="left" w:pos="8100"/>
        </w:tabs>
        <w:autoSpaceDE w:val="0"/>
        <w:autoSpaceDN w:val="0"/>
        <w:adjustRightInd w:val="0"/>
      </w:pPr>
      <w:r w:rsidRPr="00DF5495">
        <w:tab/>
      </w:r>
      <w:r w:rsidRPr="00DF5495">
        <w:rPr>
          <w:bCs/>
        </w:rPr>
        <w:t xml:space="preserve">A. </w:t>
      </w:r>
      <w:r w:rsidRPr="00DF5495">
        <w:t>Đều phản ứng được với NaOH</w:t>
      </w:r>
      <w:r w:rsidRPr="00DF5495">
        <w:tab/>
      </w:r>
      <w:r w:rsidRPr="00DF5495">
        <w:rPr>
          <w:bCs/>
        </w:rPr>
        <w:t xml:space="preserve">B. </w:t>
      </w:r>
      <w:r w:rsidRPr="00DF5495">
        <w:t xml:space="preserve">Có tính khử và tính oxi hóa </w:t>
      </w:r>
    </w:p>
    <w:p w:rsidR="00CB2309" w:rsidRPr="00DF5495" w:rsidRDefault="00CB2309" w:rsidP="00CB2309">
      <w:pPr>
        <w:tabs>
          <w:tab w:val="left" w:pos="360"/>
          <w:tab w:val="left" w:pos="2880"/>
          <w:tab w:val="left" w:pos="5400"/>
          <w:tab w:val="left" w:pos="8100"/>
        </w:tabs>
        <w:autoSpaceDE w:val="0"/>
        <w:autoSpaceDN w:val="0"/>
        <w:adjustRightInd w:val="0"/>
        <w:rPr>
          <w:color w:val="000000"/>
        </w:rPr>
      </w:pPr>
      <w:r w:rsidRPr="00DF5495">
        <w:rPr>
          <w:color w:val="000000"/>
        </w:rPr>
        <w:tab/>
      </w:r>
      <w:r w:rsidRPr="00DF5495">
        <w:rPr>
          <w:bCs/>
          <w:color w:val="000000"/>
        </w:rPr>
        <w:t xml:space="preserve">C. </w:t>
      </w:r>
      <w:r w:rsidRPr="00DF5495">
        <w:rPr>
          <w:color w:val="000000"/>
        </w:rPr>
        <w:t xml:space="preserve">Có tính khử mạnh </w:t>
      </w:r>
      <w:r w:rsidRPr="00DF5495">
        <w:rPr>
          <w:color w:val="000000"/>
        </w:rPr>
        <w:tab/>
      </w:r>
      <w:r w:rsidRPr="00DF5495">
        <w:rPr>
          <w:color w:val="000000"/>
        </w:rPr>
        <w:tab/>
      </w:r>
      <w:r w:rsidRPr="00DF5495">
        <w:rPr>
          <w:bCs/>
          <w:color w:val="000000"/>
        </w:rPr>
        <w:t xml:space="preserve">D. </w:t>
      </w:r>
      <w:r w:rsidRPr="00DF5495">
        <w:rPr>
          <w:color w:val="000000"/>
        </w:rPr>
        <w:t xml:space="preserve">Có tính oxi hóa mạnh </w:t>
      </w:r>
    </w:p>
    <w:p w:rsidR="006A59C1" w:rsidRPr="00DF5495" w:rsidRDefault="0049550F" w:rsidP="006A59C1">
      <w:pPr>
        <w:spacing w:before="60" w:line="360" w:lineRule="auto"/>
        <w:jc w:val="both"/>
      </w:pPr>
      <w:r w:rsidRPr="00DF5495">
        <w:t>17.2</w:t>
      </w:r>
      <w:r w:rsidR="006A59C1" w:rsidRPr="00DF5495">
        <w:t xml:space="preserve">Câu </w:t>
      </w:r>
      <w:r w:rsidRPr="00DF5495">
        <w:t>50</w:t>
      </w:r>
      <w:r w:rsidR="006A59C1" w:rsidRPr="00DF5495">
        <w:t>: Trong thành phần phân tử hợp chất hữu cơ nhất thiết phải có nguyên tố</w:t>
      </w:r>
    </w:p>
    <w:p w:rsidR="006A59C1" w:rsidRPr="00DF5495" w:rsidRDefault="006A59C1" w:rsidP="006A59C1">
      <w:pPr>
        <w:tabs>
          <w:tab w:val="left" w:pos="2708"/>
          <w:tab w:val="left" w:pos="5138"/>
          <w:tab w:val="left" w:pos="7569"/>
        </w:tabs>
        <w:spacing w:line="360" w:lineRule="auto"/>
        <w:ind w:firstLine="283"/>
      </w:pPr>
      <w:r w:rsidRPr="00DF5495">
        <w:t>A. cacbon</w:t>
      </w:r>
      <w:r w:rsidRPr="00DF5495">
        <w:tab/>
        <w:t>B. hiđro</w:t>
      </w:r>
      <w:r w:rsidRPr="00DF5495">
        <w:tab/>
        <w:t>C. oxi</w:t>
      </w:r>
      <w:r w:rsidRPr="00DF5495">
        <w:tab/>
        <w:t>D. nitơ.</w:t>
      </w:r>
    </w:p>
    <w:p w:rsidR="006111A3" w:rsidRPr="00DF5495" w:rsidRDefault="0049550F" w:rsidP="006111A3">
      <w:pPr>
        <w:spacing w:line="276" w:lineRule="auto"/>
        <w:contextualSpacing/>
      </w:pPr>
      <w:r w:rsidRPr="00DF5495">
        <w:t xml:space="preserve">17.3 Câu 51: </w:t>
      </w:r>
      <w:r w:rsidR="006111A3" w:rsidRPr="00DF5495">
        <w:t xml:space="preserve">Chọn cấu hình electron lớp ngoài cùng của nguyên tố nhóm </w:t>
      </w:r>
      <w:r w:rsidR="00AF65B1" w:rsidRPr="00DF5495">
        <w:t>I</w:t>
      </w:r>
      <w:r w:rsidR="006111A3" w:rsidRPr="00DF5495">
        <w:t>VA</w:t>
      </w:r>
    </w:p>
    <w:p w:rsidR="006111A3" w:rsidRPr="00DF5495" w:rsidRDefault="006111A3" w:rsidP="006111A3">
      <w:pPr>
        <w:spacing w:line="276" w:lineRule="auto"/>
        <w:contextualSpacing/>
        <w:rPr>
          <w:vertAlign w:val="subscript"/>
        </w:rPr>
      </w:pPr>
      <w:r w:rsidRPr="00DF5495">
        <w:t xml:space="preserve">           A.ns</w:t>
      </w:r>
      <w:r w:rsidRPr="00DF5495">
        <w:rPr>
          <w:vertAlign w:val="superscript"/>
        </w:rPr>
        <w:t>2</w:t>
      </w:r>
      <w:r w:rsidRPr="00DF5495">
        <w:t>np</w:t>
      </w:r>
      <w:r w:rsidRPr="00DF5495">
        <w:rPr>
          <w:vertAlign w:val="superscript"/>
        </w:rPr>
        <w:t xml:space="preserve">5  </w:t>
      </w:r>
      <w:r w:rsidRPr="00DF5495">
        <w:t>B. ns</w:t>
      </w:r>
      <w:r w:rsidRPr="00DF5495">
        <w:rPr>
          <w:vertAlign w:val="superscript"/>
        </w:rPr>
        <w:t>2</w:t>
      </w:r>
      <w:r w:rsidRPr="00DF5495">
        <w:t>np</w:t>
      </w:r>
      <w:r w:rsidRPr="00DF5495">
        <w:rPr>
          <w:vertAlign w:val="superscript"/>
        </w:rPr>
        <w:t>3</w:t>
      </w:r>
      <w:r w:rsidRPr="00DF5495">
        <w:t xml:space="preserve">          C. ns</w:t>
      </w:r>
      <w:r w:rsidRPr="00DF5495">
        <w:rPr>
          <w:vertAlign w:val="superscript"/>
        </w:rPr>
        <w:t>2</w:t>
      </w:r>
      <w:r w:rsidRPr="00DF5495">
        <w:t>np</w:t>
      </w:r>
      <w:r w:rsidRPr="00DF5495">
        <w:rPr>
          <w:vertAlign w:val="superscript"/>
        </w:rPr>
        <w:t>2</w:t>
      </w:r>
      <w:r w:rsidRPr="00DF5495">
        <w:t xml:space="preserve">       D. ns</w:t>
      </w:r>
      <w:r w:rsidRPr="00DF5495">
        <w:rPr>
          <w:vertAlign w:val="superscript"/>
        </w:rPr>
        <w:t>2</w:t>
      </w:r>
      <w:r w:rsidRPr="00DF5495">
        <w:t>np</w:t>
      </w:r>
      <w:r w:rsidRPr="00DF5495">
        <w:rPr>
          <w:vertAlign w:val="superscript"/>
        </w:rPr>
        <w:t>4</w:t>
      </w:r>
    </w:p>
    <w:p w:rsidR="006111A3" w:rsidRPr="00DF5495" w:rsidRDefault="0049550F" w:rsidP="006111A3">
      <w:pPr>
        <w:spacing w:line="276" w:lineRule="auto"/>
        <w:contextualSpacing/>
      </w:pPr>
      <w:r w:rsidRPr="00DF5495">
        <w:t xml:space="preserve">18.1 Câu 52: </w:t>
      </w:r>
      <w:r w:rsidR="006111A3" w:rsidRPr="00DF5495">
        <w:t xml:space="preserve"> Khí Nitơ tương đối trơ ở t</w:t>
      </w:r>
      <w:r w:rsidR="006111A3" w:rsidRPr="00DF5495">
        <w:rPr>
          <w:vertAlign w:val="superscript"/>
        </w:rPr>
        <w:t>0</w:t>
      </w:r>
      <w:r w:rsidR="006111A3" w:rsidRPr="00DF5495">
        <w:t xml:space="preserve"> thường là do</w:t>
      </w:r>
    </w:p>
    <w:p w:rsidR="006111A3" w:rsidRPr="00DF5495" w:rsidRDefault="006111A3" w:rsidP="006111A3">
      <w:pPr>
        <w:spacing w:line="276" w:lineRule="auto"/>
        <w:contextualSpacing/>
      </w:pPr>
      <w:r w:rsidRPr="00DF5495">
        <w:t xml:space="preserve">        A. Nitơ có bán kính nguyên tử nhỏ </w:t>
      </w:r>
    </w:p>
    <w:p w:rsidR="006111A3" w:rsidRPr="00DF5495" w:rsidRDefault="006111A3" w:rsidP="006111A3">
      <w:pPr>
        <w:spacing w:line="276" w:lineRule="auto"/>
        <w:contextualSpacing/>
      </w:pPr>
      <w:r w:rsidRPr="00DF5495">
        <w:t xml:space="preserve">        B. Nguyên tử Nitơ có độ âm điện lớn nhất trong nhóm Nitơ </w:t>
      </w:r>
    </w:p>
    <w:p w:rsidR="006111A3" w:rsidRPr="00DF5495" w:rsidRDefault="006111A3" w:rsidP="006111A3">
      <w:pPr>
        <w:spacing w:line="276" w:lineRule="auto"/>
        <w:contextualSpacing/>
      </w:pPr>
      <w:r w:rsidRPr="00DF5495">
        <w:t xml:space="preserve">        C. Trong phân tử N</w:t>
      </w:r>
      <w:r w:rsidRPr="00DF5495">
        <w:rPr>
          <w:vertAlign w:val="subscript"/>
        </w:rPr>
        <w:t>2</w:t>
      </w:r>
      <w:r w:rsidRPr="00DF5495">
        <w:t>,mỗi nguyên tử Nitơ còn một cặp e chưa tham gia tạo liên kết</w:t>
      </w:r>
    </w:p>
    <w:p w:rsidR="006111A3" w:rsidRPr="00DF5495" w:rsidRDefault="00AF65B1" w:rsidP="006111A3">
      <w:pPr>
        <w:spacing w:line="276" w:lineRule="auto"/>
        <w:contextualSpacing/>
      </w:pPr>
      <w:r w:rsidRPr="00DF5495">
        <w:t xml:space="preserve">        D</w:t>
      </w:r>
      <w:r w:rsidR="006111A3" w:rsidRPr="00DF5495">
        <w:t>.Trong nguyên tử N</w:t>
      </w:r>
      <w:r w:rsidR="006111A3" w:rsidRPr="00DF5495">
        <w:rPr>
          <w:vertAlign w:val="subscript"/>
        </w:rPr>
        <w:t>2</w:t>
      </w:r>
      <w:r w:rsidR="006111A3" w:rsidRPr="00DF5495">
        <w:t xml:space="preserve"> có liên kết ba bền</w:t>
      </w:r>
    </w:p>
    <w:p w:rsidR="006111A3" w:rsidRPr="00DF5495" w:rsidRDefault="0049550F" w:rsidP="006111A3">
      <w:pPr>
        <w:spacing w:line="276" w:lineRule="auto"/>
        <w:contextualSpacing/>
      </w:pPr>
      <w:r w:rsidRPr="00DF5495">
        <w:lastRenderedPageBreak/>
        <w:t xml:space="preserve">18.2 Câu 53: </w:t>
      </w:r>
      <w:r w:rsidR="006111A3" w:rsidRPr="00DF5495">
        <w:t>Nitơ phản ứng được với tất cả các chất trong nhóm nào sau đây để tạo ra hợp chất khí</w:t>
      </w:r>
    </w:p>
    <w:p w:rsidR="006111A3" w:rsidRPr="00DF5495" w:rsidRDefault="006111A3" w:rsidP="006111A3">
      <w:pPr>
        <w:tabs>
          <w:tab w:val="center" w:pos="3643"/>
        </w:tabs>
        <w:spacing w:line="276" w:lineRule="auto"/>
        <w:contextualSpacing/>
      </w:pPr>
      <w:r w:rsidRPr="00DF5495">
        <w:t xml:space="preserve">       A. Li, Mg, Al                 </w:t>
      </w:r>
      <w:r w:rsidRPr="00DF5495">
        <w:tab/>
      </w:r>
      <w:r w:rsidRPr="00DF5495">
        <w:tab/>
        <w:t>C. Li, H</w:t>
      </w:r>
      <w:r w:rsidRPr="00DF5495">
        <w:rPr>
          <w:vertAlign w:val="subscript"/>
        </w:rPr>
        <w:t>2</w:t>
      </w:r>
      <w:r w:rsidRPr="00DF5495">
        <w:t xml:space="preserve">, Al    </w:t>
      </w:r>
      <w:r w:rsidRPr="00DF5495">
        <w:tab/>
      </w:r>
    </w:p>
    <w:p w:rsidR="006111A3" w:rsidRPr="00DF5495" w:rsidRDefault="006111A3" w:rsidP="006111A3">
      <w:pPr>
        <w:tabs>
          <w:tab w:val="center" w:pos="3643"/>
        </w:tabs>
        <w:spacing w:line="276" w:lineRule="auto"/>
        <w:contextualSpacing/>
      </w:pPr>
      <w:r w:rsidRPr="00DF5495">
        <w:t xml:space="preserve">       B. H</w:t>
      </w:r>
      <w:r w:rsidRPr="00DF5495">
        <w:rPr>
          <w:vertAlign w:val="subscript"/>
        </w:rPr>
        <w:t>2</w:t>
      </w:r>
      <w:r w:rsidRPr="00DF5495">
        <w:t>,O</w:t>
      </w:r>
      <w:r w:rsidRPr="00DF5495">
        <w:rPr>
          <w:vertAlign w:val="subscript"/>
        </w:rPr>
        <w:t xml:space="preserve">2 </w:t>
      </w:r>
      <w:r w:rsidRPr="00DF5495">
        <w:tab/>
      </w:r>
      <w:r w:rsidRPr="00DF5495">
        <w:tab/>
        <w:t>D. O</w:t>
      </w:r>
      <w:r w:rsidRPr="00DF5495">
        <w:rPr>
          <w:vertAlign w:val="subscript"/>
        </w:rPr>
        <w:t>2</w:t>
      </w:r>
      <w:r w:rsidRPr="00DF5495">
        <w:t>,Ca,Mg</w:t>
      </w:r>
    </w:p>
    <w:p w:rsidR="006111A3" w:rsidRPr="00DF5495" w:rsidRDefault="0049550F" w:rsidP="006111A3">
      <w:pPr>
        <w:spacing w:line="276" w:lineRule="auto"/>
        <w:contextualSpacing/>
      </w:pPr>
      <w:r w:rsidRPr="00DF5495">
        <w:rPr>
          <w:bCs/>
        </w:rPr>
        <w:t>18.3</w:t>
      </w:r>
      <w:r w:rsidRPr="00DF5495">
        <w:t xml:space="preserve"> Câu 54: </w:t>
      </w:r>
      <w:r w:rsidR="006111A3" w:rsidRPr="00DF5495">
        <w:t xml:space="preserve">ở điều kiện thường, nitơ phản ứng được với </w:t>
      </w:r>
    </w:p>
    <w:p w:rsidR="006111A3" w:rsidRPr="00DF5495" w:rsidRDefault="006111A3" w:rsidP="006111A3">
      <w:pPr>
        <w:spacing w:line="276" w:lineRule="auto"/>
        <w:contextualSpacing/>
        <w:jc w:val="both"/>
      </w:pPr>
      <w:r w:rsidRPr="00DF5495">
        <w:tab/>
        <w:t>A. Mg</w:t>
      </w:r>
      <w:r w:rsidRPr="00DF5495">
        <w:tab/>
      </w:r>
      <w:r w:rsidRPr="00DF5495">
        <w:tab/>
        <w:t>B. K</w:t>
      </w:r>
      <w:r w:rsidRPr="00DF5495">
        <w:tab/>
      </w:r>
      <w:r w:rsidRPr="00DF5495">
        <w:tab/>
      </w:r>
      <w:r w:rsidRPr="00DF5495">
        <w:rPr>
          <w:b/>
        </w:rPr>
        <w:t>C.</w:t>
      </w:r>
      <w:r w:rsidRPr="00DF5495">
        <w:t xml:space="preserve"> Li</w:t>
      </w:r>
      <w:r w:rsidRPr="00DF5495">
        <w:tab/>
      </w:r>
      <w:r w:rsidRPr="00DF5495">
        <w:tab/>
        <w:t>D.F</w:t>
      </w:r>
      <w:r w:rsidRPr="00DF5495">
        <w:rPr>
          <w:vertAlign w:val="subscript"/>
        </w:rPr>
        <w:t>2</w:t>
      </w:r>
    </w:p>
    <w:p w:rsidR="006111A3" w:rsidRPr="00DF5495" w:rsidRDefault="0049550F" w:rsidP="006111A3">
      <w:pPr>
        <w:spacing w:line="276" w:lineRule="auto"/>
        <w:contextualSpacing/>
      </w:pPr>
      <w:r w:rsidRPr="00DF5495">
        <w:t xml:space="preserve">Câu 50: </w:t>
      </w:r>
      <w:r w:rsidR="006111A3" w:rsidRPr="00DF5495">
        <w:t>Trong phản ứng nào sau đây, nitơ thể hiện tính khử ?</w:t>
      </w:r>
    </w:p>
    <w:p w:rsidR="006111A3" w:rsidRPr="00DF5495" w:rsidRDefault="006111A3" w:rsidP="006111A3">
      <w:pPr>
        <w:spacing w:line="276" w:lineRule="auto"/>
        <w:contextualSpacing/>
        <w:jc w:val="both"/>
        <w:rPr>
          <w:lang w:val="fr-FR"/>
        </w:rPr>
      </w:pPr>
      <w:r w:rsidRPr="00DF5495">
        <w:tab/>
      </w:r>
      <w:r w:rsidRPr="00DF5495">
        <w:rPr>
          <w:lang w:val="fr-FR"/>
        </w:rPr>
        <w:t>A. N</w:t>
      </w:r>
      <w:r w:rsidRPr="00DF5495">
        <w:rPr>
          <w:vertAlign w:val="subscript"/>
          <w:lang w:val="fr-FR"/>
        </w:rPr>
        <w:t>2</w:t>
      </w:r>
      <w:r w:rsidRPr="00DF5495">
        <w:rPr>
          <w:lang w:val="fr-FR"/>
        </w:rPr>
        <w:t xml:space="preserve">  +  3H</w:t>
      </w:r>
      <w:r w:rsidRPr="00DF5495">
        <w:rPr>
          <w:vertAlign w:val="subscript"/>
          <w:lang w:val="fr-FR"/>
        </w:rPr>
        <w:t>2</w:t>
      </w:r>
      <w:r w:rsidRPr="00DF5495">
        <w:sym w:font="Symbol" w:char="F0AE"/>
      </w:r>
      <w:r w:rsidRPr="00DF5495">
        <w:rPr>
          <w:lang w:val="fr-FR"/>
        </w:rPr>
        <w:t xml:space="preserve"> 2NH</w:t>
      </w:r>
      <w:r w:rsidRPr="00DF5495">
        <w:rPr>
          <w:vertAlign w:val="subscript"/>
          <w:lang w:val="fr-FR"/>
        </w:rPr>
        <w:t>3</w:t>
      </w:r>
      <w:r w:rsidRPr="00DF5495">
        <w:rPr>
          <w:lang w:val="fr-FR"/>
        </w:rPr>
        <w:tab/>
      </w:r>
      <w:r w:rsidRPr="00DF5495">
        <w:rPr>
          <w:lang w:val="fr-FR"/>
        </w:rPr>
        <w:tab/>
        <w:t>B. N</w:t>
      </w:r>
      <w:r w:rsidRPr="00DF5495">
        <w:rPr>
          <w:vertAlign w:val="subscript"/>
          <w:lang w:val="fr-FR"/>
        </w:rPr>
        <w:t>2</w:t>
      </w:r>
      <w:r w:rsidRPr="00DF5495">
        <w:rPr>
          <w:lang w:val="fr-FR"/>
        </w:rPr>
        <w:t xml:space="preserve">  +  6Li  </w:t>
      </w:r>
      <w:r w:rsidRPr="00DF5495">
        <w:sym w:font="Symbol" w:char="F0AE"/>
      </w:r>
      <w:r w:rsidRPr="00DF5495">
        <w:rPr>
          <w:lang w:val="fr-FR"/>
        </w:rPr>
        <w:t xml:space="preserve"> 2Li</w:t>
      </w:r>
      <w:r w:rsidRPr="00DF5495">
        <w:rPr>
          <w:vertAlign w:val="subscript"/>
          <w:lang w:val="fr-FR"/>
        </w:rPr>
        <w:t>3</w:t>
      </w:r>
      <w:r w:rsidRPr="00DF5495">
        <w:rPr>
          <w:lang w:val="fr-FR"/>
        </w:rPr>
        <w:t>N</w:t>
      </w:r>
    </w:p>
    <w:p w:rsidR="006111A3" w:rsidRPr="00DF5495" w:rsidRDefault="006111A3" w:rsidP="006111A3">
      <w:pPr>
        <w:spacing w:line="276" w:lineRule="auto"/>
        <w:contextualSpacing/>
        <w:jc w:val="both"/>
      </w:pPr>
      <w:r w:rsidRPr="00DF5495">
        <w:rPr>
          <w:b/>
          <w:lang w:val="fr-FR"/>
        </w:rPr>
        <w:tab/>
      </w:r>
      <w:r w:rsidRPr="00DF5495">
        <w:rPr>
          <w:b/>
        </w:rPr>
        <w:t>C.</w:t>
      </w:r>
      <w:r w:rsidRPr="00DF5495">
        <w:t xml:space="preserve"> N</w:t>
      </w:r>
      <w:r w:rsidRPr="00DF5495">
        <w:rPr>
          <w:vertAlign w:val="subscript"/>
        </w:rPr>
        <w:t>2</w:t>
      </w:r>
      <w:r w:rsidRPr="00DF5495">
        <w:t xml:space="preserve">  +  O</w:t>
      </w:r>
      <w:r w:rsidRPr="00DF5495">
        <w:rPr>
          <w:vertAlign w:val="subscript"/>
        </w:rPr>
        <w:t>2</w:t>
      </w:r>
      <w:r w:rsidRPr="00DF5495">
        <w:sym w:font="Symbol" w:char="F0AE"/>
      </w:r>
      <w:r w:rsidRPr="00DF5495">
        <w:t xml:space="preserve">  2NO</w:t>
      </w:r>
      <w:r w:rsidRPr="00DF5495">
        <w:tab/>
      </w:r>
      <w:r w:rsidRPr="00DF5495">
        <w:tab/>
        <w:t>D. N</w:t>
      </w:r>
      <w:r w:rsidRPr="00DF5495">
        <w:rPr>
          <w:vertAlign w:val="subscript"/>
        </w:rPr>
        <w:t>2</w:t>
      </w:r>
      <w:r w:rsidRPr="00DF5495">
        <w:t xml:space="preserve">  +  3Mg  </w:t>
      </w:r>
      <w:r w:rsidRPr="00DF5495">
        <w:sym w:font="Symbol" w:char="F0AE"/>
      </w:r>
      <w:r w:rsidRPr="00DF5495">
        <w:t xml:space="preserve"> Mg</w:t>
      </w:r>
      <w:r w:rsidRPr="00DF5495">
        <w:rPr>
          <w:vertAlign w:val="subscript"/>
        </w:rPr>
        <w:t>3</w:t>
      </w:r>
      <w:r w:rsidRPr="00DF5495">
        <w:t>N</w:t>
      </w:r>
      <w:r w:rsidRPr="00DF5495">
        <w:rPr>
          <w:vertAlign w:val="subscript"/>
        </w:rPr>
        <w:t>2</w:t>
      </w:r>
    </w:p>
    <w:p w:rsidR="006111A3" w:rsidRPr="00DF5495" w:rsidRDefault="00C27334" w:rsidP="006111A3">
      <w:pPr>
        <w:spacing w:line="276" w:lineRule="auto"/>
        <w:contextualSpacing/>
      </w:pPr>
      <w:r w:rsidRPr="00DF5495">
        <w:t>19.1</w:t>
      </w:r>
      <w:r w:rsidR="0049550F" w:rsidRPr="00DF5495">
        <w:t xml:space="preserve">Câu 55: </w:t>
      </w:r>
      <w:r w:rsidR="006111A3" w:rsidRPr="00DF5495">
        <w:t xml:space="preserve">Trong công nghiệp, phần lớn lượng nitơ sản xuất ra được dùng để </w:t>
      </w:r>
    </w:p>
    <w:p w:rsidR="006111A3" w:rsidRPr="00DF5495" w:rsidRDefault="006111A3" w:rsidP="006111A3">
      <w:pPr>
        <w:spacing w:line="276" w:lineRule="auto"/>
        <w:contextualSpacing/>
        <w:jc w:val="both"/>
      </w:pPr>
      <w:r w:rsidRPr="00DF5495">
        <w:tab/>
        <w:t xml:space="preserve">A. làm môi trường trơ trong luyện kim, điện tử...    </w:t>
      </w:r>
    </w:p>
    <w:p w:rsidR="006111A3" w:rsidRPr="00DF5495" w:rsidRDefault="006111A3" w:rsidP="006111A3">
      <w:pPr>
        <w:spacing w:line="276" w:lineRule="auto"/>
        <w:contextualSpacing/>
        <w:jc w:val="both"/>
        <w:rPr>
          <w:lang w:val="pt-BR"/>
        </w:rPr>
      </w:pPr>
      <w:r w:rsidRPr="00DF5495">
        <w:tab/>
        <w:t xml:space="preserve">B. </w:t>
      </w:r>
      <w:r w:rsidRPr="00DF5495">
        <w:rPr>
          <w:lang w:val="pt-BR"/>
        </w:rPr>
        <w:t>tổng hợp phân đạm</w:t>
      </w:r>
    </w:p>
    <w:p w:rsidR="006111A3" w:rsidRPr="00DF5495" w:rsidRDefault="006111A3" w:rsidP="006111A3">
      <w:pPr>
        <w:spacing w:line="276" w:lineRule="auto"/>
        <w:contextualSpacing/>
        <w:jc w:val="both"/>
      </w:pPr>
      <w:r w:rsidRPr="00DF5495">
        <w:tab/>
        <w:t>C. sản xuất axit nitric</w:t>
      </w:r>
      <w:r w:rsidRPr="00DF5495">
        <w:tab/>
      </w:r>
      <w:r w:rsidRPr="00DF5495">
        <w:tab/>
      </w:r>
      <w:r w:rsidRPr="00DF5495">
        <w:tab/>
      </w:r>
      <w:r w:rsidRPr="00DF5495">
        <w:tab/>
      </w:r>
    </w:p>
    <w:p w:rsidR="006111A3" w:rsidRPr="00DF5495" w:rsidRDefault="006111A3" w:rsidP="006111A3">
      <w:pPr>
        <w:spacing w:line="276" w:lineRule="auto"/>
        <w:contextualSpacing/>
        <w:jc w:val="both"/>
      </w:pPr>
      <w:r w:rsidRPr="00DF5495">
        <w:tab/>
      </w:r>
      <w:r w:rsidRPr="00DF5495">
        <w:rPr>
          <w:b/>
        </w:rPr>
        <w:t>D.</w:t>
      </w:r>
      <w:r w:rsidRPr="00DF5495">
        <w:t>tổng hợp amoniac</w:t>
      </w:r>
    </w:p>
    <w:p w:rsidR="00C27334" w:rsidRPr="00DF5495" w:rsidRDefault="00C27334" w:rsidP="006111A3">
      <w:pPr>
        <w:spacing w:line="276" w:lineRule="auto"/>
        <w:contextualSpacing/>
      </w:pPr>
      <w:r w:rsidRPr="00DF5495">
        <w:t>19.2</w:t>
      </w:r>
      <w:r w:rsidR="0049550F" w:rsidRPr="00DF5495">
        <w:t xml:space="preserve">Câu 56: </w:t>
      </w:r>
      <w:r w:rsidR="006111A3" w:rsidRPr="00DF5495">
        <w:t>Dung dịch axit H</w:t>
      </w:r>
      <w:r w:rsidR="006111A3" w:rsidRPr="00DF5495">
        <w:rPr>
          <w:vertAlign w:val="subscript"/>
        </w:rPr>
        <w:t>3</w:t>
      </w:r>
      <w:r w:rsidR="006111A3" w:rsidRPr="00DF5495">
        <w:t>PO</w:t>
      </w:r>
      <w:r w:rsidR="006111A3" w:rsidRPr="00DF5495">
        <w:rPr>
          <w:vertAlign w:val="subscript"/>
        </w:rPr>
        <w:t>4</w:t>
      </w:r>
      <w:r w:rsidR="006111A3" w:rsidRPr="00DF5495">
        <w:t xml:space="preserve"> có chứa các ion nào ? </w:t>
      </w:r>
    </w:p>
    <w:p w:rsidR="006111A3" w:rsidRPr="00DF5495" w:rsidRDefault="006111A3" w:rsidP="006111A3">
      <w:pPr>
        <w:spacing w:line="276" w:lineRule="auto"/>
        <w:contextualSpacing/>
      </w:pPr>
      <w:r w:rsidRPr="00DF5495">
        <w:t>( không kể H</w:t>
      </w:r>
      <w:r w:rsidRPr="00DF5495">
        <w:rPr>
          <w:vertAlign w:val="superscript"/>
        </w:rPr>
        <w:t>+</w:t>
      </w:r>
      <w:r w:rsidRPr="00DF5495">
        <w:t xml:space="preserve"> và OH</w:t>
      </w:r>
      <w:r w:rsidRPr="00DF5495">
        <w:rPr>
          <w:vertAlign w:val="superscript"/>
        </w:rPr>
        <w:t>-</w:t>
      </w:r>
      <w:r w:rsidRPr="00DF5495">
        <w:t xml:space="preserve"> của nước ):</w:t>
      </w:r>
    </w:p>
    <w:p w:rsidR="006111A3" w:rsidRPr="00DF5495" w:rsidRDefault="006111A3" w:rsidP="006111A3">
      <w:pPr>
        <w:spacing w:line="276" w:lineRule="auto"/>
        <w:contextualSpacing/>
      </w:pPr>
      <w:r w:rsidRPr="00DF5495">
        <w:tab/>
        <w:t>A. H</w:t>
      </w:r>
      <w:r w:rsidRPr="00DF5495">
        <w:rPr>
          <w:vertAlign w:val="superscript"/>
        </w:rPr>
        <w:t>+</w:t>
      </w:r>
      <w:r w:rsidRPr="00DF5495">
        <w:t>, PO</w:t>
      </w:r>
      <w:r w:rsidRPr="00DF5495">
        <w:rPr>
          <w:vertAlign w:val="subscript"/>
        </w:rPr>
        <w:t>4</w:t>
      </w:r>
      <w:r w:rsidRPr="00DF5495">
        <w:rPr>
          <w:vertAlign w:val="superscript"/>
        </w:rPr>
        <w:t xml:space="preserve">3-       </w:t>
      </w:r>
      <w:r w:rsidRPr="00DF5495">
        <w:rPr>
          <w:vertAlign w:val="superscript"/>
        </w:rPr>
        <w:tab/>
      </w:r>
      <w:r w:rsidRPr="00DF5495">
        <w:rPr>
          <w:vertAlign w:val="superscript"/>
        </w:rPr>
        <w:tab/>
      </w:r>
      <w:r w:rsidRPr="00DF5495">
        <w:rPr>
          <w:vertAlign w:val="superscript"/>
        </w:rPr>
        <w:tab/>
      </w:r>
      <w:r w:rsidRPr="00DF5495">
        <w:t>B. H</w:t>
      </w:r>
      <w:r w:rsidRPr="00DF5495">
        <w:rPr>
          <w:vertAlign w:val="superscript"/>
        </w:rPr>
        <w:t>+</w:t>
      </w:r>
      <w:r w:rsidRPr="00DF5495">
        <w:t>, H</w:t>
      </w:r>
      <w:r w:rsidRPr="00DF5495">
        <w:rPr>
          <w:vertAlign w:val="subscript"/>
        </w:rPr>
        <w:t>2</w:t>
      </w:r>
      <w:r w:rsidRPr="00DF5495">
        <w:t>PO</w:t>
      </w:r>
      <w:r w:rsidRPr="00DF5495">
        <w:rPr>
          <w:vertAlign w:val="subscript"/>
        </w:rPr>
        <w:t>4</w:t>
      </w:r>
      <w:r w:rsidRPr="00DF5495">
        <w:rPr>
          <w:vertAlign w:val="superscript"/>
        </w:rPr>
        <w:t>-</w:t>
      </w:r>
      <w:r w:rsidRPr="00DF5495">
        <w:t>, PO</w:t>
      </w:r>
      <w:r w:rsidRPr="00DF5495">
        <w:rPr>
          <w:vertAlign w:val="subscript"/>
        </w:rPr>
        <w:t>4</w:t>
      </w:r>
      <w:r w:rsidRPr="00DF5495">
        <w:rPr>
          <w:vertAlign w:val="superscript"/>
        </w:rPr>
        <w:t>3-</w:t>
      </w:r>
    </w:p>
    <w:p w:rsidR="006111A3" w:rsidRPr="00DF5495" w:rsidRDefault="006111A3" w:rsidP="006111A3">
      <w:pPr>
        <w:spacing w:line="276" w:lineRule="auto"/>
        <w:contextualSpacing/>
      </w:pPr>
      <w:r w:rsidRPr="00DF5495">
        <w:tab/>
        <w:t>C. H</w:t>
      </w:r>
      <w:r w:rsidRPr="00DF5495">
        <w:rPr>
          <w:vertAlign w:val="superscript"/>
        </w:rPr>
        <w:t>+</w:t>
      </w:r>
      <w:r w:rsidRPr="00DF5495">
        <w:t>, HPO</w:t>
      </w:r>
      <w:r w:rsidRPr="00DF5495">
        <w:rPr>
          <w:vertAlign w:val="subscript"/>
        </w:rPr>
        <w:t>4</w:t>
      </w:r>
      <w:r w:rsidRPr="00DF5495">
        <w:rPr>
          <w:vertAlign w:val="superscript"/>
        </w:rPr>
        <w:t>2-</w:t>
      </w:r>
      <w:r w:rsidRPr="00DF5495">
        <w:t>, PO</w:t>
      </w:r>
      <w:r w:rsidRPr="00DF5495">
        <w:rPr>
          <w:vertAlign w:val="subscript"/>
        </w:rPr>
        <w:t>4</w:t>
      </w:r>
      <w:r w:rsidRPr="00DF5495">
        <w:rPr>
          <w:vertAlign w:val="superscript"/>
        </w:rPr>
        <w:t>3-</w:t>
      </w:r>
      <w:r w:rsidRPr="00DF5495">
        <w:rPr>
          <w:vertAlign w:val="superscript"/>
        </w:rPr>
        <w:tab/>
      </w:r>
      <w:r w:rsidRPr="00DF5495">
        <w:rPr>
          <w:vertAlign w:val="superscript"/>
        </w:rPr>
        <w:tab/>
      </w:r>
      <w:r w:rsidRPr="00DF5495">
        <w:rPr>
          <w:vertAlign w:val="superscript"/>
        </w:rPr>
        <w:tab/>
      </w:r>
      <w:r w:rsidRPr="00DF5495">
        <w:rPr>
          <w:b/>
        </w:rPr>
        <w:t>D.</w:t>
      </w:r>
      <w:r w:rsidRPr="00DF5495">
        <w:t xml:space="preserve"> H</w:t>
      </w:r>
      <w:r w:rsidRPr="00DF5495">
        <w:rPr>
          <w:vertAlign w:val="superscript"/>
        </w:rPr>
        <w:t>+</w:t>
      </w:r>
      <w:r w:rsidRPr="00DF5495">
        <w:t>, H</w:t>
      </w:r>
      <w:r w:rsidRPr="00DF5495">
        <w:rPr>
          <w:vertAlign w:val="subscript"/>
        </w:rPr>
        <w:t>2</w:t>
      </w:r>
      <w:r w:rsidRPr="00DF5495">
        <w:t>PO</w:t>
      </w:r>
      <w:r w:rsidRPr="00DF5495">
        <w:rPr>
          <w:vertAlign w:val="subscript"/>
        </w:rPr>
        <w:t>4</w:t>
      </w:r>
      <w:r w:rsidRPr="00DF5495">
        <w:rPr>
          <w:vertAlign w:val="superscript"/>
        </w:rPr>
        <w:t>-</w:t>
      </w:r>
      <w:r w:rsidRPr="00DF5495">
        <w:t>,HPO</w:t>
      </w:r>
      <w:r w:rsidRPr="00DF5495">
        <w:rPr>
          <w:vertAlign w:val="subscript"/>
        </w:rPr>
        <w:t>4</w:t>
      </w:r>
      <w:r w:rsidRPr="00DF5495">
        <w:rPr>
          <w:vertAlign w:val="superscript"/>
        </w:rPr>
        <w:t>2-</w:t>
      </w:r>
      <w:r w:rsidRPr="00DF5495">
        <w:t>,PO</w:t>
      </w:r>
      <w:r w:rsidRPr="00DF5495">
        <w:rPr>
          <w:vertAlign w:val="subscript"/>
        </w:rPr>
        <w:t>4</w:t>
      </w:r>
      <w:r w:rsidRPr="00DF5495">
        <w:rPr>
          <w:vertAlign w:val="superscript"/>
        </w:rPr>
        <w:t>3-</w:t>
      </w:r>
    </w:p>
    <w:p w:rsidR="006111A3" w:rsidRPr="00DF5495" w:rsidRDefault="00C27334" w:rsidP="006111A3">
      <w:pPr>
        <w:spacing w:line="276" w:lineRule="auto"/>
        <w:contextualSpacing/>
      </w:pPr>
      <w:r w:rsidRPr="00DF5495">
        <w:t>19.3</w:t>
      </w:r>
      <w:r w:rsidR="0049550F" w:rsidRPr="00DF5495">
        <w:t xml:space="preserve">Câu 57: </w:t>
      </w:r>
      <w:r w:rsidR="006111A3" w:rsidRPr="00DF5495">
        <w:t>Chọn phát biểu đúng</w:t>
      </w:r>
    </w:p>
    <w:p w:rsidR="006111A3" w:rsidRPr="00DF5495" w:rsidRDefault="006111A3" w:rsidP="006111A3">
      <w:pPr>
        <w:spacing w:line="276" w:lineRule="auto"/>
        <w:ind w:left="454"/>
        <w:contextualSpacing/>
      </w:pPr>
      <w:r w:rsidRPr="00DF5495">
        <w:t>A. Photpho trắng tan trong nước không độc</w:t>
      </w:r>
    </w:p>
    <w:p w:rsidR="006111A3" w:rsidRPr="00DF5495" w:rsidRDefault="006111A3" w:rsidP="006111A3">
      <w:pPr>
        <w:spacing w:line="276" w:lineRule="auto"/>
        <w:ind w:left="454"/>
        <w:contextualSpacing/>
      </w:pPr>
      <w:r w:rsidRPr="00DF5495">
        <w:t>B.Photpho trắng được bảo quản bằng cách ngâm trong nước</w:t>
      </w:r>
    </w:p>
    <w:p w:rsidR="006111A3" w:rsidRPr="00DF5495" w:rsidRDefault="006111A3" w:rsidP="006111A3">
      <w:pPr>
        <w:spacing w:line="276" w:lineRule="auto"/>
        <w:ind w:left="454"/>
        <w:contextualSpacing/>
      </w:pPr>
      <w:r w:rsidRPr="00DF5495">
        <w:t>C. Ở điều kiện thường photpho trắng chuyển dần thành photpho đỏ</w:t>
      </w:r>
    </w:p>
    <w:p w:rsidR="006111A3" w:rsidRPr="00DF5495" w:rsidRDefault="006111A3" w:rsidP="006111A3">
      <w:pPr>
        <w:pStyle w:val="ListParagraph"/>
        <w:numPr>
          <w:ilvl w:val="0"/>
          <w:numId w:val="4"/>
        </w:numPr>
        <w:spacing w:line="276" w:lineRule="auto"/>
      </w:pPr>
      <w:r w:rsidRPr="00DF5495">
        <w:t>Photpho đỏ phát quang màu lục nhạt trong bóng tối</w:t>
      </w:r>
    </w:p>
    <w:p w:rsidR="006111A3" w:rsidRPr="00DF5495" w:rsidRDefault="00C27334" w:rsidP="006111A3">
      <w:pPr>
        <w:spacing w:line="276" w:lineRule="auto"/>
        <w:contextualSpacing/>
        <w:rPr>
          <w:lang w:val="fr-FR"/>
        </w:rPr>
      </w:pPr>
      <w:r w:rsidRPr="00DF5495">
        <w:t>20.1</w:t>
      </w:r>
      <w:r w:rsidR="0049550F" w:rsidRPr="00DF5495">
        <w:t xml:space="preserve">Câu 58: </w:t>
      </w:r>
      <w:r w:rsidR="006111A3" w:rsidRPr="00DF5495">
        <w:rPr>
          <w:lang w:val="fr-FR"/>
        </w:rPr>
        <w:t>Magie photphua có công thức là</w:t>
      </w:r>
    </w:p>
    <w:p w:rsidR="007519AF" w:rsidRPr="00DF5495" w:rsidRDefault="006111A3" w:rsidP="007519AF">
      <w:pPr>
        <w:spacing w:before="60" w:line="360" w:lineRule="auto"/>
        <w:jc w:val="both"/>
        <w:rPr>
          <w:b/>
        </w:rPr>
      </w:pPr>
      <w:r w:rsidRPr="00DF5495">
        <w:tab/>
        <w:t>A. Mg</w:t>
      </w:r>
      <w:r w:rsidRPr="00DF5495">
        <w:rPr>
          <w:vertAlign w:val="subscript"/>
        </w:rPr>
        <w:t>2</w:t>
      </w:r>
      <w:r w:rsidRPr="00DF5495">
        <w:t>P</w:t>
      </w:r>
      <w:r w:rsidRPr="00DF5495">
        <w:rPr>
          <w:vertAlign w:val="subscript"/>
        </w:rPr>
        <w:t>2</w:t>
      </w:r>
      <w:r w:rsidRPr="00DF5495">
        <w:t>O</w:t>
      </w:r>
      <w:r w:rsidRPr="00DF5495">
        <w:rPr>
          <w:vertAlign w:val="subscript"/>
        </w:rPr>
        <w:t xml:space="preserve">7 </w:t>
      </w:r>
      <w:r w:rsidRPr="00DF5495">
        <w:rPr>
          <w:vertAlign w:val="subscript"/>
        </w:rPr>
        <w:tab/>
      </w:r>
      <w:r w:rsidRPr="00DF5495">
        <w:rPr>
          <w:vertAlign w:val="subscript"/>
        </w:rPr>
        <w:tab/>
      </w:r>
      <w:r w:rsidRPr="00DF5495">
        <w:rPr>
          <w:b/>
        </w:rPr>
        <w:t>B.</w:t>
      </w:r>
      <w:r w:rsidRPr="00DF5495">
        <w:t xml:space="preserve"> Mg</w:t>
      </w:r>
      <w:r w:rsidRPr="00DF5495">
        <w:rPr>
          <w:vertAlign w:val="subscript"/>
        </w:rPr>
        <w:t>3</w:t>
      </w:r>
      <w:r w:rsidRPr="00DF5495">
        <w:t>P</w:t>
      </w:r>
      <w:r w:rsidRPr="00DF5495">
        <w:rPr>
          <w:vertAlign w:val="subscript"/>
        </w:rPr>
        <w:t>2</w:t>
      </w:r>
      <w:r w:rsidRPr="00DF5495">
        <w:tab/>
      </w:r>
      <w:r w:rsidRPr="00DF5495">
        <w:tab/>
        <w:t>C. Mg</w:t>
      </w:r>
      <w:r w:rsidRPr="00DF5495">
        <w:rPr>
          <w:vertAlign w:val="subscript"/>
        </w:rPr>
        <w:t>2</w:t>
      </w:r>
      <w:r w:rsidRPr="00DF5495">
        <w:t>P</w:t>
      </w:r>
      <w:r w:rsidRPr="00DF5495">
        <w:rPr>
          <w:vertAlign w:val="subscript"/>
        </w:rPr>
        <w:t>3</w:t>
      </w:r>
      <w:r w:rsidRPr="00DF5495">
        <w:tab/>
      </w:r>
      <w:r w:rsidRPr="00DF5495">
        <w:tab/>
        <w:t>D.Mg</w:t>
      </w:r>
      <w:r w:rsidRPr="00DF5495">
        <w:rPr>
          <w:vertAlign w:val="subscript"/>
        </w:rPr>
        <w:t>3</w:t>
      </w:r>
      <w:r w:rsidRPr="00DF5495">
        <w:t>(PO</w:t>
      </w:r>
      <w:r w:rsidRPr="00DF5495">
        <w:rPr>
          <w:vertAlign w:val="subscript"/>
        </w:rPr>
        <w:t>4</w:t>
      </w:r>
      <w:r w:rsidRPr="00DF5495">
        <w:t>)</w:t>
      </w:r>
      <w:r w:rsidRPr="00DF5495">
        <w:rPr>
          <w:vertAlign w:val="subscript"/>
        </w:rPr>
        <w:t>3</w:t>
      </w:r>
      <w:r w:rsidR="007519AF" w:rsidRPr="00DF5495">
        <w:rPr>
          <w:b/>
        </w:rPr>
        <w:t xml:space="preserve"> </w:t>
      </w:r>
    </w:p>
    <w:p w:rsidR="007519AF" w:rsidRPr="00DF5495" w:rsidRDefault="00C27334" w:rsidP="007519AF">
      <w:pPr>
        <w:spacing w:before="60" w:line="360" w:lineRule="auto"/>
        <w:jc w:val="both"/>
      </w:pPr>
      <w:r w:rsidRPr="00DF5495">
        <w:t>20.2</w:t>
      </w:r>
      <w:r w:rsidR="0049550F" w:rsidRPr="00DF5495">
        <w:t xml:space="preserve">Câu 59: </w:t>
      </w:r>
      <w:r w:rsidR="007519AF" w:rsidRPr="00DF5495">
        <w:t>Phản ứng nào sau đây được sử dụng để điều chế H3PO4 trong phòng thí nghiệm ?</w:t>
      </w:r>
    </w:p>
    <w:p w:rsidR="007519AF" w:rsidRPr="00DF5495" w:rsidRDefault="007519AF" w:rsidP="007519AF">
      <w:pPr>
        <w:tabs>
          <w:tab w:val="left" w:pos="5136"/>
        </w:tabs>
        <w:spacing w:line="360" w:lineRule="auto"/>
        <w:ind w:firstLine="283"/>
      </w:pPr>
      <w:r w:rsidRPr="00DF5495">
        <w:rPr>
          <w:b/>
        </w:rPr>
        <w:t xml:space="preserve">A. </w:t>
      </w:r>
      <w:r w:rsidRPr="00DF5495">
        <w:t>P + HNO3 đặc, nóng </w:t>
      </w:r>
      <w:r w:rsidRPr="00DF5495">
        <w:tab/>
      </w:r>
      <w:r w:rsidRPr="00DF5495">
        <w:rPr>
          <w:b/>
        </w:rPr>
        <w:t xml:space="preserve">B. </w:t>
      </w:r>
      <w:r w:rsidRPr="00DF5495">
        <w:t>Ca3(PO4)2 + H2SO4 đặc</w:t>
      </w:r>
    </w:p>
    <w:p w:rsidR="007519AF" w:rsidRPr="00DF5495" w:rsidRDefault="007519AF" w:rsidP="007519AF">
      <w:pPr>
        <w:tabs>
          <w:tab w:val="left" w:pos="5136"/>
        </w:tabs>
        <w:spacing w:line="360" w:lineRule="auto"/>
        <w:ind w:firstLine="283"/>
      </w:pPr>
      <w:r w:rsidRPr="00DF5495">
        <w:rPr>
          <w:b/>
        </w:rPr>
        <w:t xml:space="preserve">C. </w:t>
      </w:r>
      <w:r w:rsidRPr="00DF5495">
        <w:t>P2O5 + H2O </w:t>
      </w:r>
      <w:r w:rsidRPr="00DF5495">
        <w:tab/>
      </w:r>
      <w:r w:rsidRPr="00DF5495">
        <w:rPr>
          <w:b/>
        </w:rPr>
        <w:t xml:space="preserve">D. </w:t>
      </w:r>
      <w:r w:rsidRPr="00DF5495">
        <w:t>HPO3 + H2O</w:t>
      </w:r>
    </w:p>
    <w:p w:rsidR="007519AF" w:rsidRPr="00DF5495" w:rsidRDefault="00C27334" w:rsidP="007519AF">
      <w:pPr>
        <w:spacing w:before="60" w:line="360" w:lineRule="auto"/>
        <w:jc w:val="both"/>
      </w:pPr>
      <w:r w:rsidRPr="00DF5495">
        <w:t>20.3</w:t>
      </w:r>
      <w:r w:rsidR="0049550F" w:rsidRPr="00DF5495">
        <w:t xml:space="preserve">Câu 60: </w:t>
      </w:r>
      <w:r w:rsidR="007519AF" w:rsidRPr="00DF5495">
        <w:t>Thành phần chính của quặng photphorit là</w:t>
      </w:r>
    </w:p>
    <w:p w:rsidR="001F19F8" w:rsidRPr="00DF5495" w:rsidRDefault="007519AF" w:rsidP="007519AF">
      <w:pPr>
        <w:tabs>
          <w:tab w:val="left" w:pos="2708"/>
          <w:tab w:val="left" w:pos="5138"/>
          <w:tab w:val="left" w:pos="7569"/>
        </w:tabs>
        <w:spacing w:line="360" w:lineRule="auto"/>
        <w:ind w:firstLine="283"/>
      </w:pPr>
      <w:r w:rsidRPr="00DF5495">
        <w:rPr>
          <w:b/>
        </w:rPr>
        <w:t xml:space="preserve">A. </w:t>
      </w:r>
      <w:r w:rsidRPr="00DF5495">
        <w:t>CaPHO4 </w:t>
      </w:r>
      <w:r w:rsidRPr="00DF5495">
        <w:tab/>
      </w:r>
      <w:r w:rsidRPr="00DF5495">
        <w:rPr>
          <w:b/>
        </w:rPr>
        <w:t xml:space="preserve">B. </w:t>
      </w:r>
      <w:r w:rsidRPr="00DF5495">
        <w:t>NH4H2PO4.</w:t>
      </w:r>
    </w:p>
    <w:p w:rsidR="007519AF" w:rsidRPr="00DF5495" w:rsidRDefault="007519AF" w:rsidP="007519AF">
      <w:pPr>
        <w:tabs>
          <w:tab w:val="left" w:pos="2708"/>
          <w:tab w:val="left" w:pos="5138"/>
          <w:tab w:val="left" w:pos="7569"/>
        </w:tabs>
        <w:spacing w:line="360" w:lineRule="auto"/>
        <w:ind w:firstLine="283"/>
      </w:pPr>
      <w:r w:rsidRPr="00DF5495">
        <w:rPr>
          <w:b/>
        </w:rPr>
        <w:t xml:space="preserve">C. </w:t>
      </w:r>
      <w:r w:rsidRPr="00DF5495">
        <w:t>Ca(H2PO4)2. </w:t>
      </w:r>
      <w:r w:rsidRPr="00DF5495">
        <w:tab/>
      </w:r>
      <w:r w:rsidRPr="00DF5495">
        <w:rPr>
          <w:b/>
        </w:rPr>
        <w:t xml:space="preserve">D. </w:t>
      </w:r>
      <w:r w:rsidRPr="00DF5495">
        <w:t>Ca3(PO4)2.</w:t>
      </w:r>
    </w:p>
    <w:p w:rsidR="007519AF" w:rsidRPr="00DF5495" w:rsidRDefault="00C27334" w:rsidP="007519AF">
      <w:pPr>
        <w:spacing w:before="60" w:line="360" w:lineRule="auto"/>
        <w:jc w:val="both"/>
      </w:pPr>
      <w:r w:rsidRPr="00DF5495">
        <w:t>31.1</w:t>
      </w:r>
      <w:r w:rsidR="0049550F" w:rsidRPr="00DF5495">
        <w:t xml:space="preserve">Câu 61: </w:t>
      </w:r>
      <w:r w:rsidR="007519AF" w:rsidRPr="00DF5495">
        <w:t>Cho dung dịch chưa a mol H</w:t>
      </w:r>
      <w:r w:rsidR="009A2AD7" w:rsidRPr="00DF5495">
        <w:t>3P</w:t>
      </w:r>
      <w:r w:rsidR="007519AF" w:rsidRPr="00DF5495">
        <w:t>O4 và dung dịch chứa 2,5a mol Na</w:t>
      </w:r>
      <w:r w:rsidR="009A2AD7" w:rsidRPr="00DF5495">
        <w:t>OH</w:t>
      </w:r>
      <w:r w:rsidR="007519AF" w:rsidRPr="00DF5495">
        <w:t> thu được dung dịch X. các chất tan có trong dung dịch X là</w:t>
      </w:r>
    </w:p>
    <w:p w:rsidR="007519AF" w:rsidRPr="00DF5495" w:rsidRDefault="007519AF" w:rsidP="007519AF">
      <w:pPr>
        <w:tabs>
          <w:tab w:val="left" w:pos="5136"/>
        </w:tabs>
        <w:spacing w:line="360" w:lineRule="auto"/>
        <w:ind w:firstLine="283"/>
      </w:pPr>
      <w:r w:rsidRPr="00DF5495">
        <w:rPr>
          <w:b/>
        </w:rPr>
        <w:t xml:space="preserve">A. </w:t>
      </w:r>
      <w:r w:rsidRPr="00DF5495">
        <w:t>Na</w:t>
      </w:r>
      <w:r w:rsidRPr="00DF5495">
        <w:rPr>
          <w:vertAlign w:val="subscript"/>
        </w:rPr>
        <w:t>3</w:t>
      </w:r>
      <w:r w:rsidRPr="00DF5495">
        <w:t>PO4, Na</w:t>
      </w:r>
      <w:r w:rsidRPr="00DF5495">
        <w:rPr>
          <w:vertAlign w:val="subscript"/>
        </w:rPr>
        <w:t>2</w:t>
      </w:r>
      <w:r w:rsidRPr="00DF5495">
        <w:t>HPO4 </w:t>
      </w:r>
      <w:r w:rsidRPr="00DF5495">
        <w:tab/>
      </w:r>
      <w:r w:rsidRPr="00DF5495">
        <w:rPr>
          <w:b/>
        </w:rPr>
        <w:t xml:space="preserve">B. </w:t>
      </w:r>
      <w:r w:rsidR="009A2AD7" w:rsidRPr="00DF5495">
        <w:t>Na</w:t>
      </w:r>
      <w:r w:rsidRPr="00DF5495">
        <w:rPr>
          <w:vertAlign w:val="subscript"/>
        </w:rPr>
        <w:t>3</w:t>
      </w:r>
      <w:r w:rsidRPr="00DF5495">
        <w:t>PO4,</w:t>
      </w:r>
    </w:p>
    <w:p w:rsidR="007519AF" w:rsidRPr="00DF5495" w:rsidRDefault="007519AF" w:rsidP="007519AF">
      <w:pPr>
        <w:tabs>
          <w:tab w:val="left" w:pos="5136"/>
        </w:tabs>
        <w:spacing w:line="360" w:lineRule="auto"/>
        <w:ind w:firstLine="283"/>
      </w:pPr>
      <w:r w:rsidRPr="00DF5495">
        <w:rPr>
          <w:b/>
        </w:rPr>
        <w:t xml:space="preserve">C. </w:t>
      </w:r>
      <w:r w:rsidRPr="00DF5495">
        <w:t>Na</w:t>
      </w:r>
      <w:r w:rsidRPr="00DF5495">
        <w:rPr>
          <w:vertAlign w:val="subscript"/>
        </w:rPr>
        <w:t>2</w:t>
      </w:r>
      <w:r w:rsidRPr="00DF5495">
        <w:t>HPO4 </w:t>
      </w:r>
      <w:r w:rsidR="001F19F8" w:rsidRPr="00DF5495">
        <w:t xml:space="preserve"> </w:t>
      </w:r>
      <w:r w:rsidRPr="00DF5495">
        <w:rPr>
          <w:b/>
        </w:rPr>
        <w:t xml:space="preserve">D. </w:t>
      </w:r>
      <w:r w:rsidRPr="00DF5495">
        <w:t>Na2HPO4 NaH</w:t>
      </w:r>
      <w:r w:rsidR="009A2AD7" w:rsidRPr="00DF5495">
        <w:t>2</w:t>
      </w:r>
      <w:r w:rsidRPr="00DF5495">
        <w:t>PO4 </w:t>
      </w:r>
    </w:p>
    <w:p w:rsidR="007519AF" w:rsidRPr="00DF5495" w:rsidRDefault="00C27334" w:rsidP="007519AF">
      <w:pPr>
        <w:shd w:val="clear" w:color="auto" w:fill="FFFFFF"/>
        <w:spacing w:after="240" w:line="360" w:lineRule="auto"/>
        <w:ind w:right="48"/>
        <w:jc w:val="both"/>
      </w:pPr>
      <w:r w:rsidRPr="00DF5495">
        <w:t>21.2</w:t>
      </w:r>
      <w:r w:rsidR="0049550F" w:rsidRPr="00DF5495">
        <w:t xml:space="preserve">Câu 62: </w:t>
      </w:r>
      <w:r w:rsidR="007519AF" w:rsidRPr="00DF5495">
        <w:t>cho sơ đò chuyển hóa : P2O5 → X → Y → Z.</w:t>
      </w:r>
    </w:p>
    <w:p w:rsidR="007519AF" w:rsidRPr="00DF5495" w:rsidRDefault="007519AF" w:rsidP="007519AF">
      <w:pPr>
        <w:spacing w:before="60" w:line="360" w:lineRule="auto"/>
        <w:ind w:firstLine="283"/>
        <w:jc w:val="both"/>
      </w:pPr>
      <w:r w:rsidRPr="00DF5495">
        <w:t>Các chất X, Y, Z lần lượt là</w:t>
      </w:r>
    </w:p>
    <w:p w:rsidR="007519AF" w:rsidRPr="00DF5495" w:rsidRDefault="007519AF" w:rsidP="007519AF">
      <w:pPr>
        <w:tabs>
          <w:tab w:val="left" w:pos="5136"/>
        </w:tabs>
        <w:spacing w:line="360" w:lineRule="auto"/>
        <w:ind w:firstLine="283"/>
      </w:pPr>
      <w:r w:rsidRPr="00DF5495">
        <w:rPr>
          <w:b/>
        </w:rPr>
        <w:t xml:space="preserve">A. </w:t>
      </w:r>
      <w:r w:rsidRPr="00DF5495">
        <w:t>KH</w:t>
      </w:r>
      <w:r w:rsidRPr="00DF5495">
        <w:rPr>
          <w:vertAlign w:val="subscript"/>
        </w:rPr>
        <w:t>2</w:t>
      </w:r>
      <w:r w:rsidRPr="00DF5495">
        <w:t>PO4, K</w:t>
      </w:r>
      <w:r w:rsidRPr="00DF5495">
        <w:rPr>
          <w:vertAlign w:val="subscript"/>
        </w:rPr>
        <w:t>2</w:t>
      </w:r>
      <w:r w:rsidRPr="00DF5495">
        <w:t>HPO4, K</w:t>
      </w:r>
      <w:r w:rsidRPr="00DF5495">
        <w:rPr>
          <w:vertAlign w:val="subscript"/>
        </w:rPr>
        <w:t>3</w:t>
      </w:r>
      <w:r w:rsidRPr="00DF5495">
        <w:t>PO4 </w:t>
      </w:r>
      <w:r w:rsidRPr="00DF5495">
        <w:tab/>
      </w:r>
      <w:r w:rsidRPr="00DF5495">
        <w:rPr>
          <w:b/>
        </w:rPr>
        <w:t xml:space="preserve">B. </w:t>
      </w:r>
      <w:r w:rsidRPr="00DF5495">
        <w:t>KH</w:t>
      </w:r>
      <w:r w:rsidRPr="00DF5495">
        <w:rPr>
          <w:vertAlign w:val="subscript"/>
        </w:rPr>
        <w:t>2</w:t>
      </w:r>
      <w:r w:rsidRPr="00DF5495">
        <w:t>PO4, K</w:t>
      </w:r>
      <w:r w:rsidRPr="00DF5495">
        <w:rPr>
          <w:vertAlign w:val="subscript"/>
        </w:rPr>
        <w:t>3</w:t>
      </w:r>
      <w:r w:rsidRPr="00DF5495">
        <w:t>PO4, K</w:t>
      </w:r>
      <w:r w:rsidRPr="00DF5495">
        <w:rPr>
          <w:vertAlign w:val="subscript"/>
        </w:rPr>
        <w:t>2</w:t>
      </w:r>
      <w:r w:rsidRPr="00DF5495">
        <w:t>HPO4</w:t>
      </w:r>
    </w:p>
    <w:p w:rsidR="007519AF" w:rsidRPr="00DF5495" w:rsidRDefault="007519AF" w:rsidP="007519AF">
      <w:pPr>
        <w:tabs>
          <w:tab w:val="left" w:pos="5136"/>
        </w:tabs>
        <w:spacing w:line="360" w:lineRule="auto"/>
        <w:ind w:firstLine="283"/>
      </w:pPr>
      <w:r w:rsidRPr="00DF5495">
        <w:rPr>
          <w:b/>
        </w:rPr>
        <w:t xml:space="preserve">C. </w:t>
      </w:r>
      <w:r w:rsidRPr="00DF5495">
        <w:t>K</w:t>
      </w:r>
      <w:r w:rsidRPr="00DF5495">
        <w:rPr>
          <w:vertAlign w:val="subscript"/>
        </w:rPr>
        <w:t>3</w:t>
      </w:r>
      <w:r w:rsidRPr="00DF5495">
        <w:t>PO4, KH</w:t>
      </w:r>
      <w:r w:rsidRPr="00DF5495">
        <w:rPr>
          <w:vertAlign w:val="subscript"/>
        </w:rPr>
        <w:t>2</w:t>
      </w:r>
      <w:r w:rsidRPr="00DF5495">
        <w:t>PO4, K</w:t>
      </w:r>
      <w:r w:rsidRPr="00DF5495">
        <w:rPr>
          <w:vertAlign w:val="subscript"/>
        </w:rPr>
        <w:t>2</w:t>
      </w:r>
      <w:r w:rsidRPr="00DF5495">
        <w:t>HPO4, </w:t>
      </w:r>
      <w:r w:rsidRPr="00DF5495">
        <w:tab/>
      </w:r>
      <w:r w:rsidRPr="00DF5495">
        <w:rPr>
          <w:b/>
        </w:rPr>
        <w:t xml:space="preserve">D. </w:t>
      </w:r>
      <w:r w:rsidRPr="00DF5495">
        <w:t>K3PO4, K2HPO4, 2PO4</w:t>
      </w:r>
    </w:p>
    <w:p w:rsidR="007519AF" w:rsidRPr="00DF5495" w:rsidRDefault="00C27334" w:rsidP="007519AF">
      <w:pPr>
        <w:spacing w:before="60" w:line="360" w:lineRule="auto"/>
        <w:jc w:val="both"/>
      </w:pPr>
      <w:r w:rsidRPr="00DF5495">
        <w:t>21.3</w:t>
      </w:r>
      <w:r w:rsidR="0049550F" w:rsidRPr="00DF5495">
        <w:t xml:space="preserve">Câu 63: </w:t>
      </w:r>
      <w:r w:rsidR="007519AF" w:rsidRPr="00DF5495">
        <w:t>Axit H</w:t>
      </w:r>
      <w:r w:rsidR="007519AF" w:rsidRPr="00DF5495">
        <w:rPr>
          <w:position w:val="-5"/>
        </w:rPr>
        <w:t>3</w:t>
      </w:r>
      <w:r w:rsidR="007519AF" w:rsidRPr="00DF5495">
        <w:t>PO</w:t>
      </w:r>
      <w:r w:rsidR="007519AF" w:rsidRPr="00DF5495">
        <w:rPr>
          <w:position w:val="-5"/>
        </w:rPr>
        <w:t>4</w:t>
      </w:r>
      <w:r w:rsidR="007519AF" w:rsidRPr="00DF5495">
        <w:t xml:space="preserve"> và HNO</w:t>
      </w:r>
      <w:r w:rsidR="007519AF" w:rsidRPr="00DF5495">
        <w:rPr>
          <w:position w:val="-5"/>
        </w:rPr>
        <w:t>3</w:t>
      </w:r>
      <w:r w:rsidR="007519AF" w:rsidRPr="00DF5495">
        <w:t xml:space="preserve"> cùng phản ứng được với tất cả các chất của dãy</w:t>
      </w:r>
    </w:p>
    <w:p w:rsidR="007519AF" w:rsidRPr="00DF5495" w:rsidRDefault="007519AF" w:rsidP="007519AF">
      <w:pPr>
        <w:tabs>
          <w:tab w:val="left" w:pos="5136"/>
        </w:tabs>
        <w:spacing w:line="360" w:lineRule="auto"/>
        <w:ind w:firstLine="283"/>
      </w:pPr>
      <w:r w:rsidRPr="00DF5495">
        <w:rPr>
          <w:b/>
        </w:rPr>
        <w:t xml:space="preserve">A. </w:t>
      </w:r>
      <w:r w:rsidRPr="00DF5495">
        <w:t>CuO, KOH, CuSO</w:t>
      </w:r>
      <w:r w:rsidRPr="00DF5495">
        <w:rPr>
          <w:position w:val="-5"/>
        </w:rPr>
        <w:t>4</w:t>
      </w:r>
      <w:r w:rsidRPr="00DF5495">
        <w:t>, NH</w:t>
      </w:r>
      <w:r w:rsidRPr="00DF5495">
        <w:rPr>
          <w:position w:val="-5"/>
        </w:rPr>
        <w:t>3</w:t>
      </w:r>
      <w:r w:rsidRPr="00DF5495">
        <w:t>, KCl</w:t>
      </w:r>
      <w:r w:rsidR="00F05B09" w:rsidRPr="00DF5495">
        <w:t xml:space="preserve">      </w:t>
      </w:r>
      <w:r w:rsidRPr="00DF5495">
        <w:rPr>
          <w:b/>
        </w:rPr>
        <w:t xml:space="preserve">B. </w:t>
      </w:r>
      <w:r w:rsidRPr="00DF5495">
        <w:t>CuNO</w:t>
      </w:r>
      <w:r w:rsidRPr="00DF5495">
        <w:rPr>
          <w:position w:val="-5"/>
        </w:rPr>
        <w:t>3</w:t>
      </w:r>
      <w:r w:rsidRPr="00DF5495">
        <w:t>, KOH, Na</w:t>
      </w:r>
      <w:r w:rsidRPr="00DF5495">
        <w:rPr>
          <w:position w:val="-5"/>
        </w:rPr>
        <w:t>2</w:t>
      </w:r>
      <w:r w:rsidRPr="00DF5495">
        <w:t>CO</w:t>
      </w:r>
      <w:r w:rsidRPr="00DF5495">
        <w:rPr>
          <w:position w:val="-5"/>
        </w:rPr>
        <w:t>3</w:t>
      </w:r>
      <w:r w:rsidRPr="00DF5495">
        <w:t>, NH</w:t>
      </w:r>
      <w:r w:rsidRPr="00DF5495">
        <w:rPr>
          <w:position w:val="-5"/>
        </w:rPr>
        <w:t>3</w:t>
      </w:r>
      <w:r w:rsidRPr="00DF5495">
        <w:t>, Ag</w:t>
      </w:r>
    </w:p>
    <w:p w:rsidR="007519AF" w:rsidRPr="00DF5495" w:rsidRDefault="007519AF" w:rsidP="007519AF">
      <w:pPr>
        <w:tabs>
          <w:tab w:val="left" w:pos="5136"/>
        </w:tabs>
        <w:spacing w:line="360" w:lineRule="auto"/>
        <w:ind w:firstLine="283"/>
      </w:pPr>
      <w:r w:rsidRPr="00DF5495">
        <w:rPr>
          <w:b/>
        </w:rPr>
        <w:lastRenderedPageBreak/>
        <w:t xml:space="preserve">C. </w:t>
      </w:r>
      <w:r w:rsidRPr="00DF5495">
        <w:t>NaCl , KOH, Na</w:t>
      </w:r>
      <w:r w:rsidRPr="00DF5495">
        <w:rPr>
          <w:position w:val="-5"/>
        </w:rPr>
        <w:t>2</w:t>
      </w:r>
      <w:r w:rsidRPr="00DF5495">
        <w:t>CO</w:t>
      </w:r>
      <w:r w:rsidRPr="00DF5495">
        <w:rPr>
          <w:position w:val="-5"/>
        </w:rPr>
        <w:t>3</w:t>
      </w:r>
      <w:r w:rsidRPr="00DF5495">
        <w:t>, NH</w:t>
      </w:r>
      <w:r w:rsidRPr="00DF5495">
        <w:rPr>
          <w:position w:val="-5"/>
        </w:rPr>
        <w:t>3</w:t>
      </w:r>
      <w:r w:rsidRPr="00DF5495">
        <w:t>, CaO</w:t>
      </w:r>
      <w:r w:rsidR="00F05B09" w:rsidRPr="00DF5495">
        <w:t xml:space="preserve">  </w:t>
      </w:r>
      <w:r w:rsidRPr="00DF5495">
        <w:rPr>
          <w:b/>
        </w:rPr>
        <w:t xml:space="preserve">D. </w:t>
      </w:r>
      <w:r w:rsidRPr="00DF5495">
        <w:t>KOH, Na</w:t>
      </w:r>
      <w:r w:rsidRPr="00DF5495">
        <w:rPr>
          <w:position w:val="-5"/>
        </w:rPr>
        <w:t>2</w:t>
      </w:r>
      <w:r w:rsidRPr="00DF5495">
        <w:t>CO</w:t>
      </w:r>
      <w:r w:rsidRPr="00DF5495">
        <w:rPr>
          <w:position w:val="-5"/>
        </w:rPr>
        <w:t>3</w:t>
      </w:r>
      <w:r w:rsidRPr="00DF5495">
        <w:t xml:space="preserve"> , NH</w:t>
      </w:r>
      <w:r w:rsidRPr="00DF5495">
        <w:rPr>
          <w:position w:val="-5"/>
        </w:rPr>
        <w:t>3</w:t>
      </w:r>
      <w:r w:rsidRPr="00DF5495">
        <w:t>, Na</w:t>
      </w:r>
      <w:r w:rsidRPr="00DF5495">
        <w:rPr>
          <w:position w:val="-5"/>
        </w:rPr>
        <w:t>2</w:t>
      </w:r>
      <w:r w:rsidRPr="00DF5495">
        <w:t>S, CuO</w:t>
      </w:r>
    </w:p>
    <w:p w:rsidR="006A59C1" w:rsidRPr="00DF5495" w:rsidRDefault="0025436C" w:rsidP="006A59C1">
      <w:pPr>
        <w:spacing w:before="60" w:line="360" w:lineRule="auto"/>
        <w:jc w:val="both"/>
      </w:pPr>
      <w:r w:rsidRPr="00DF5495">
        <w:t>22.1</w:t>
      </w:r>
      <w:r w:rsidR="007519AF" w:rsidRPr="00DF5495">
        <w:t xml:space="preserve"> </w:t>
      </w:r>
      <w:r w:rsidR="006A59C1" w:rsidRPr="00DF5495">
        <w:t xml:space="preserve">Câu </w:t>
      </w:r>
      <w:r w:rsidR="0049550F" w:rsidRPr="00DF5495">
        <w:t>64</w:t>
      </w:r>
      <w:r w:rsidR="006A59C1" w:rsidRPr="00DF5495">
        <w:t>: Chất nào sau đây thuộc loại chất hữu cơ ?</w:t>
      </w:r>
    </w:p>
    <w:p w:rsidR="006A59C1" w:rsidRPr="00DF5495" w:rsidRDefault="006A59C1" w:rsidP="006A59C1">
      <w:pPr>
        <w:tabs>
          <w:tab w:val="left" w:pos="2708"/>
          <w:tab w:val="left" w:pos="5138"/>
          <w:tab w:val="left" w:pos="7569"/>
        </w:tabs>
        <w:spacing w:line="360" w:lineRule="auto"/>
        <w:ind w:firstLine="283"/>
      </w:pPr>
      <w:r w:rsidRPr="00DF5495">
        <w:t>A. Al2C4</w:t>
      </w:r>
      <w:r w:rsidRPr="00DF5495">
        <w:tab/>
        <w:t>B. CH4</w:t>
      </w:r>
      <w:r w:rsidRPr="00DF5495">
        <w:tab/>
        <w:t>C. CO</w:t>
      </w:r>
      <w:r w:rsidR="009A2AD7" w:rsidRPr="00DF5495">
        <w:t xml:space="preserve">     </w:t>
      </w:r>
      <w:r w:rsidRPr="00DF5495">
        <w:t>D. Na2CO3.</w:t>
      </w:r>
    </w:p>
    <w:p w:rsidR="006A59C1" w:rsidRPr="00DF5495" w:rsidRDefault="0025436C" w:rsidP="006A59C1">
      <w:pPr>
        <w:spacing w:before="60" w:line="360" w:lineRule="auto"/>
        <w:jc w:val="both"/>
      </w:pPr>
      <w:r w:rsidRPr="00DF5495">
        <w:t>22.2</w:t>
      </w:r>
      <w:r w:rsidR="006A59C1" w:rsidRPr="00DF5495">
        <w:t xml:space="preserve">Câu </w:t>
      </w:r>
      <w:r w:rsidR="0049550F" w:rsidRPr="00DF5495">
        <w:t>65:</w:t>
      </w:r>
      <w:r w:rsidR="006A59C1" w:rsidRPr="00DF5495">
        <w:t xml:space="preserve"> Liên kết hóa học trong phân tử chất hữu cơ chủ yếu là liên kết</w:t>
      </w:r>
    </w:p>
    <w:p w:rsidR="006A59C1" w:rsidRPr="00DF5495" w:rsidRDefault="006A59C1" w:rsidP="006A59C1">
      <w:pPr>
        <w:tabs>
          <w:tab w:val="left" w:pos="2708"/>
          <w:tab w:val="left" w:pos="5138"/>
          <w:tab w:val="left" w:pos="7569"/>
        </w:tabs>
        <w:spacing w:line="360" w:lineRule="auto"/>
        <w:ind w:firstLine="283"/>
      </w:pPr>
      <w:r w:rsidRPr="00DF5495">
        <w:t>A. cộng hóa trị</w:t>
      </w:r>
      <w:r w:rsidRPr="00DF5495">
        <w:tab/>
        <w:t>B. ion</w:t>
      </w:r>
      <w:r w:rsidRPr="00DF5495">
        <w:tab/>
        <w:t>C. kim loại</w:t>
      </w:r>
      <w:r w:rsidRPr="00DF5495">
        <w:tab/>
        <w:t>D. hiđro.</w:t>
      </w:r>
    </w:p>
    <w:p w:rsidR="006A59C1" w:rsidRPr="00DF5495" w:rsidRDefault="0025436C" w:rsidP="006A59C1">
      <w:pPr>
        <w:spacing w:before="60" w:line="360" w:lineRule="auto"/>
        <w:jc w:val="both"/>
      </w:pPr>
      <w:r w:rsidRPr="00DF5495">
        <w:t>22.3</w:t>
      </w:r>
      <w:r w:rsidR="006A59C1" w:rsidRPr="00DF5495">
        <w:t xml:space="preserve">Câu </w:t>
      </w:r>
      <w:r w:rsidR="0049550F" w:rsidRPr="00DF5495">
        <w:t>66</w:t>
      </w:r>
      <w:r w:rsidR="006A59C1" w:rsidRPr="00DF5495">
        <w:t>: Phản ứng hóa học của các chất hữu cơ thường</w:t>
      </w:r>
    </w:p>
    <w:p w:rsidR="006A59C1" w:rsidRPr="00DF5495" w:rsidRDefault="006A59C1" w:rsidP="006A59C1">
      <w:pPr>
        <w:tabs>
          <w:tab w:val="left" w:pos="5136"/>
        </w:tabs>
        <w:spacing w:line="360" w:lineRule="auto"/>
        <w:ind w:firstLine="283"/>
      </w:pPr>
      <w:r w:rsidRPr="00DF5495">
        <w:t>A. xảy ra nhanh và tạo ra hỗn hợp sản phẩm.</w:t>
      </w:r>
      <w:r w:rsidRPr="00DF5495">
        <w:tab/>
        <w:t>B. xảy ra chậm và tạo ra một sản phẩm duy nhất.</w:t>
      </w:r>
    </w:p>
    <w:p w:rsidR="006A59C1" w:rsidRPr="00DF5495" w:rsidRDefault="006A59C1" w:rsidP="006A59C1">
      <w:pPr>
        <w:tabs>
          <w:tab w:val="left" w:pos="5136"/>
        </w:tabs>
        <w:spacing w:line="360" w:lineRule="auto"/>
        <w:ind w:firstLine="283"/>
      </w:pPr>
      <w:r w:rsidRPr="00DF5495">
        <w:t>C. xảy ra chậm và tạo ra hỗn hợp sản phẩm.</w:t>
      </w:r>
      <w:r w:rsidRPr="00DF5495">
        <w:tab/>
        <w:t>D. xảy ra nhanh và tạo ra một sản phẩm duy nhất.</w:t>
      </w:r>
    </w:p>
    <w:p w:rsidR="006A59C1" w:rsidRPr="00DF5495" w:rsidRDefault="0025436C" w:rsidP="006A59C1">
      <w:pPr>
        <w:spacing w:before="60" w:line="360" w:lineRule="auto"/>
        <w:jc w:val="both"/>
      </w:pPr>
      <w:r w:rsidRPr="00DF5495">
        <w:t>23.1</w:t>
      </w:r>
      <w:r w:rsidR="006A59C1" w:rsidRPr="00DF5495">
        <w:t xml:space="preserve">Câu </w:t>
      </w:r>
      <w:r w:rsidR="0049550F" w:rsidRPr="00DF5495">
        <w:t>67</w:t>
      </w:r>
      <w:r w:rsidR="006A59C1" w:rsidRPr="00DF5495">
        <w:t>: Đặc điểm chung của hợp chất hữu cơ là</w:t>
      </w:r>
    </w:p>
    <w:p w:rsidR="006A59C1" w:rsidRPr="00DF5495" w:rsidRDefault="006A59C1" w:rsidP="006A59C1">
      <w:pPr>
        <w:spacing w:line="360" w:lineRule="auto"/>
        <w:ind w:firstLine="283"/>
      </w:pPr>
      <w:r w:rsidRPr="00DF5495">
        <w:t>A. tan trong nước, không tan trong dung môi hữu cơ.</w:t>
      </w:r>
    </w:p>
    <w:p w:rsidR="006A59C1" w:rsidRPr="00DF5495" w:rsidRDefault="006A59C1" w:rsidP="006A59C1">
      <w:pPr>
        <w:spacing w:line="360" w:lineRule="auto"/>
        <w:ind w:firstLine="283"/>
      </w:pPr>
      <w:r w:rsidRPr="00DF5495">
        <w:t>B. nhiêt độ nóng chảy, nhiệt độ sôi cao.</w:t>
      </w:r>
    </w:p>
    <w:p w:rsidR="006A59C1" w:rsidRPr="00DF5495" w:rsidRDefault="006A59C1" w:rsidP="006A59C1">
      <w:pPr>
        <w:spacing w:line="360" w:lineRule="auto"/>
        <w:ind w:firstLine="283"/>
      </w:pPr>
      <w:r w:rsidRPr="00DF5495">
        <w:t>C. liên kết trong phân tử chủ yếu là liên kết ion.</w:t>
      </w:r>
    </w:p>
    <w:p w:rsidR="006A59C1" w:rsidRPr="00DF5495" w:rsidRDefault="006A59C1" w:rsidP="006A59C1">
      <w:pPr>
        <w:spacing w:line="360" w:lineRule="auto"/>
        <w:ind w:firstLine="283"/>
      </w:pPr>
      <w:r w:rsidRPr="00DF5495">
        <w:t>D. thường kém bền với nhiệt và dễ cháy.</w:t>
      </w:r>
    </w:p>
    <w:p w:rsidR="006A59C1" w:rsidRPr="00DF5495" w:rsidRDefault="0025436C" w:rsidP="006A59C1">
      <w:pPr>
        <w:spacing w:before="60" w:line="360" w:lineRule="auto"/>
        <w:jc w:val="both"/>
      </w:pPr>
      <w:r w:rsidRPr="00DF5495">
        <w:t>23.2</w:t>
      </w:r>
      <w:r w:rsidR="006A59C1" w:rsidRPr="00DF5495">
        <w:t xml:space="preserve">Câu </w:t>
      </w:r>
      <w:r w:rsidR="0049550F" w:rsidRPr="00DF5495">
        <w:t>68</w:t>
      </w:r>
      <w:r w:rsidR="006A59C1" w:rsidRPr="00DF5495">
        <w:t>: Mục đích phân tích định tính chất hữu cơ là</w:t>
      </w:r>
    </w:p>
    <w:p w:rsidR="006A59C1" w:rsidRPr="00DF5495" w:rsidRDefault="006A59C1" w:rsidP="006A59C1">
      <w:pPr>
        <w:spacing w:line="360" w:lineRule="auto"/>
        <w:ind w:firstLine="283"/>
      </w:pPr>
      <w:r w:rsidRPr="00DF5495">
        <w:t>A. Tan trong nước, không tan trong dung môi hữu cơ.</w:t>
      </w:r>
    </w:p>
    <w:p w:rsidR="006A59C1" w:rsidRPr="00DF5495" w:rsidRDefault="006A59C1" w:rsidP="006A59C1">
      <w:pPr>
        <w:spacing w:line="360" w:lineRule="auto"/>
        <w:ind w:firstLine="283"/>
      </w:pPr>
      <w:r w:rsidRPr="00DF5495">
        <w:t>B. Nhiệt độ nóng chảy, nhiệt độ sôi cao.</w:t>
      </w:r>
    </w:p>
    <w:p w:rsidR="006A59C1" w:rsidRPr="00DF5495" w:rsidRDefault="006A59C1" w:rsidP="006A59C1">
      <w:pPr>
        <w:spacing w:line="360" w:lineRule="auto"/>
        <w:ind w:firstLine="283"/>
      </w:pPr>
      <w:r w:rsidRPr="00DF5495">
        <w:t>C. Xác định phân tử khối của chất hữu cơ.</w:t>
      </w:r>
    </w:p>
    <w:p w:rsidR="006A59C1" w:rsidRPr="00DF5495" w:rsidRDefault="006A59C1" w:rsidP="006A59C1">
      <w:pPr>
        <w:spacing w:line="360" w:lineRule="auto"/>
        <w:ind w:firstLine="283"/>
      </w:pPr>
      <w:r w:rsidRPr="00DF5495">
        <w:t>D. Xác định các nguyên tố trong phân tử chất hữu cơ.</w:t>
      </w:r>
    </w:p>
    <w:p w:rsidR="006A59C1" w:rsidRPr="00DF5495" w:rsidRDefault="0025436C" w:rsidP="006A59C1">
      <w:pPr>
        <w:spacing w:before="60" w:line="360" w:lineRule="auto"/>
        <w:jc w:val="both"/>
      </w:pPr>
      <w:r w:rsidRPr="00DF5495">
        <w:t>23.3</w:t>
      </w:r>
      <w:r w:rsidR="006A59C1" w:rsidRPr="00DF5495">
        <w:t xml:space="preserve">Câu </w:t>
      </w:r>
      <w:r w:rsidR="0049550F" w:rsidRPr="00DF5495">
        <w:t>69</w:t>
      </w:r>
      <w:r w:rsidR="006A59C1" w:rsidRPr="00DF5495">
        <w:t>: Mục đích của phân tích định lượng chất hữu cơ.</w:t>
      </w:r>
    </w:p>
    <w:p w:rsidR="006A59C1" w:rsidRPr="00DF5495" w:rsidRDefault="006A59C1" w:rsidP="006A59C1">
      <w:pPr>
        <w:spacing w:line="360" w:lineRule="auto"/>
        <w:ind w:firstLine="283"/>
      </w:pPr>
      <w:r w:rsidRPr="00DF5495">
        <w:t>A. xác định nhiệt độ sôi của chất hữu cơ.</w:t>
      </w:r>
    </w:p>
    <w:p w:rsidR="006A59C1" w:rsidRPr="00DF5495" w:rsidRDefault="006A59C1" w:rsidP="006A59C1">
      <w:pPr>
        <w:spacing w:line="360" w:lineRule="auto"/>
        <w:ind w:firstLine="283"/>
      </w:pPr>
      <w:r w:rsidRPr="00DF5495">
        <w:t>B. xác định phần trăm khối lượng các nguyên tố trong phân tử chất hữu cơ.</w:t>
      </w:r>
    </w:p>
    <w:p w:rsidR="006A59C1" w:rsidRPr="00DF5495" w:rsidRDefault="006A59C1" w:rsidP="006A59C1">
      <w:pPr>
        <w:spacing w:line="360" w:lineRule="auto"/>
        <w:ind w:firstLine="283"/>
      </w:pPr>
      <w:r w:rsidRPr="00DF5495">
        <w:t>C. xác định cấu tạo của chất hữu cơ.</w:t>
      </w:r>
    </w:p>
    <w:p w:rsidR="006A59C1" w:rsidRPr="00DF5495" w:rsidRDefault="006A59C1" w:rsidP="006A59C1">
      <w:pPr>
        <w:spacing w:line="360" w:lineRule="auto"/>
        <w:ind w:firstLine="283"/>
      </w:pPr>
      <w:r w:rsidRPr="00DF5495">
        <w:t>D. xác định các nguyên tố trong phân tử chất hữu cơ.</w:t>
      </w:r>
    </w:p>
    <w:p w:rsidR="006A59C1" w:rsidRPr="00DF5495" w:rsidRDefault="0025436C" w:rsidP="006A59C1">
      <w:pPr>
        <w:spacing w:before="60" w:line="360" w:lineRule="auto"/>
        <w:jc w:val="both"/>
      </w:pPr>
      <w:r w:rsidRPr="00DF5495">
        <w:t>24.1</w:t>
      </w:r>
      <w:r w:rsidR="006A59C1" w:rsidRPr="00DF5495">
        <w:t xml:space="preserve">Câu </w:t>
      </w:r>
      <w:r w:rsidR="0049550F" w:rsidRPr="00DF5495">
        <w:t>70</w:t>
      </w:r>
      <w:r w:rsidR="006A59C1" w:rsidRPr="00DF5495">
        <w:t>: Oxi hóa hoàn toàn 6 gam chất hữu cơ X, thu được 6,72 lít CO2 (đktc) và 7,2 gam H2O. Khối lượng nguyên tố oxi trong 6 gam X là</w:t>
      </w:r>
    </w:p>
    <w:p w:rsidR="006A59C1" w:rsidRPr="00DF5495" w:rsidRDefault="006A59C1" w:rsidP="006A59C1">
      <w:pPr>
        <w:tabs>
          <w:tab w:val="left" w:pos="2708"/>
          <w:tab w:val="left" w:pos="5138"/>
          <w:tab w:val="left" w:pos="7569"/>
        </w:tabs>
        <w:spacing w:line="360" w:lineRule="auto"/>
        <w:ind w:firstLine="283"/>
      </w:pPr>
      <w:r w:rsidRPr="00DF5495">
        <w:t>A. 2,4 gam.</w:t>
      </w:r>
      <w:r w:rsidRPr="00DF5495">
        <w:tab/>
        <w:t>B. 1,6 gam.</w:t>
      </w:r>
      <w:r w:rsidRPr="00DF5495">
        <w:tab/>
        <w:t>C. 3,2 gam</w:t>
      </w:r>
      <w:r w:rsidRPr="00DF5495">
        <w:tab/>
        <w:t>D. 2,0 gam.</w:t>
      </w:r>
    </w:p>
    <w:p w:rsidR="006559EF" w:rsidRPr="00DF5495" w:rsidRDefault="0025436C" w:rsidP="006559EF">
      <w:pPr>
        <w:spacing w:before="60" w:line="360" w:lineRule="auto"/>
        <w:jc w:val="both"/>
      </w:pPr>
      <w:r w:rsidRPr="00DF5495">
        <w:t>24.</w:t>
      </w:r>
      <w:r w:rsidR="006559EF" w:rsidRPr="00DF5495">
        <w:t xml:space="preserve"> 2Câu 71: Phát biểu nào sau đây là chính xác ?</w:t>
      </w:r>
    </w:p>
    <w:p w:rsidR="006559EF" w:rsidRPr="00DF5495" w:rsidRDefault="006559EF" w:rsidP="006559EF">
      <w:pPr>
        <w:spacing w:line="360" w:lineRule="auto"/>
        <w:ind w:firstLine="283"/>
      </w:pPr>
      <w:r w:rsidRPr="00DF5495">
        <w:t>A. Hợp chất hữu cơ là các hợp chất của cacbon</w:t>
      </w:r>
    </w:p>
    <w:p w:rsidR="006559EF" w:rsidRPr="00DF5495" w:rsidRDefault="006559EF" w:rsidP="006559EF">
      <w:pPr>
        <w:spacing w:line="360" w:lineRule="auto"/>
        <w:ind w:firstLine="283"/>
      </w:pPr>
      <w:r w:rsidRPr="00DF5495">
        <w:t>B. Hợp chất hữu cơ là hợp chất do động, thực vật sinh ra.</w:t>
      </w:r>
    </w:p>
    <w:p w:rsidR="006559EF" w:rsidRPr="00DF5495" w:rsidRDefault="006559EF" w:rsidP="006559EF">
      <w:pPr>
        <w:spacing w:line="360" w:lineRule="auto"/>
        <w:ind w:firstLine="283"/>
      </w:pPr>
      <w:r w:rsidRPr="00DF5495">
        <w:t>C. Hóa học hữu cơ là ngành hóa học chuyên nghiên cứu các hợp chất hữu cơ.</w:t>
      </w:r>
    </w:p>
    <w:p w:rsidR="006559EF" w:rsidRPr="00DF5495" w:rsidRDefault="006559EF" w:rsidP="006559EF">
      <w:pPr>
        <w:spacing w:line="360" w:lineRule="auto"/>
        <w:ind w:firstLine="283"/>
      </w:pPr>
      <w:r w:rsidRPr="00DF5495">
        <w:t>D. Hóa học hữu có là ngành khoa học chuyên nghiên cứu các hợp chất do cơ thể sinh vật sinh ra.</w:t>
      </w:r>
    </w:p>
    <w:p w:rsidR="006A59C1" w:rsidRPr="00DF5495" w:rsidRDefault="006A59C1" w:rsidP="009A2AD7">
      <w:pPr>
        <w:spacing w:before="60" w:line="360" w:lineRule="auto"/>
        <w:jc w:val="both"/>
      </w:pPr>
      <w:r w:rsidRPr="00DF5495">
        <w:t>.</w:t>
      </w:r>
      <w:r w:rsidR="0025436C" w:rsidRPr="00DF5495">
        <w:t>24.3</w:t>
      </w:r>
      <w:r w:rsidRPr="00DF5495">
        <w:t xml:space="preserve">Câu </w:t>
      </w:r>
      <w:r w:rsidR="0025436C" w:rsidRPr="00DF5495">
        <w:t>72</w:t>
      </w:r>
      <w:r w:rsidRPr="00DF5495">
        <w:t>: Dãy gồm các hợp chất hữu cơ là:</w:t>
      </w:r>
    </w:p>
    <w:p w:rsidR="006A59C1" w:rsidRPr="00DF5495" w:rsidRDefault="006A59C1" w:rsidP="006A59C1">
      <w:pPr>
        <w:spacing w:line="360" w:lineRule="auto"/>
        <w:ind w:firstLine="283"/>
      </w:pPr>
      <w:r w:rsidRPr="00DF5495">
        <w:t>A. CH</w:t>
      </w:r>
      <w:r w:rsidRPr="00DF5495">
        <w:rPr>
          <w:position w:val="-5"/>
        </w:rPr>
        <w:t>4</w:t>
      </w:r>
      <w:r w:rsidRPr="00DF5495">
        <w:t xml:space="preserve"> ; HCN ; CH</w:t>
      </w:r>
      <w:r w:rsidRPr="00DF5495">
        <w:rPr>
          <w:position w:val="-5"/>
        </w:rPr>
        <w:t>3</w:t>
      </w:r>
      <w:r w:rsidRPr="00DF5495">
        <w:t xml:space="preserve">COONa </w:t>
      </w:r>
    </w:p>
    <w:p w:rsidR="006A59C1" w:rsidRPr="00DF5495" w:rsidRDefault="006A59C1" w:rsidP="006A59C1">
      <w:pPr>
        <w:spacing w:line="360" w:lineRule="auto"/>
        <w:ind w:firstLine="283"/>
      </w:pPr>
      <w:r w:rsidRPr="00DF5495">
        <w:t>B. CH</w:t>
      </w:r>
      <w:r w:rsidRPr="00DF5495">
        <w:rPr>
          <w:position w:val="-5"/>
        </w:rPr>
        <w:t>4</w:t>
      </w:r>
      <w:r w:rsidRPr="00DF5495">
        <w:t xml:space="preserve"> ; C</w:t>
      </w:r>
      <w:r w:rsidRPr="00DF5495">
        <w:rPr>
          <w:position w:val="-5"/>
        </w:rPr>
        <w:t>2</w:t>
      </w:r>
      <w:r w:rsidRPr="00DF5495">
        <w:t>H</w:t>
      </w:r>
      <w:r w:rsidRPr="00DF5495">
        <w:rPr>
          <w:position w:val="-5"/>
        </w:rPr>
        <w:t>7</w:t>
      </w:r>
      <w:r w:rsidRPr="00DF5495">
        <w:t>N  ; CH</w:t>
      </w:r>
      <w:r w:rsidRPr="00DF5495">
        <w:rPr>
          <w:position w:val="-5"/>
        </w:rPr>
        <w:t>3</w:t>
      </w:r>
      <w:r w:rsidRPr="00DF5495">
        <w:t xml:space="preserve">COONa </w:t>
      </w:r>
    </w:p>
    <w:p w:rsidR="006A59C1" w:rsidRPr="00DF5495" w:rsidRDefault="006A59C1" w:rsidP="006A59C1">
      <w:pPr>
        <w:spacing w:line="360" w:lineRule="auto"/>
        <w:ind w:firstLine="283"/>
      </w:pPr>
      <w:r w:rsidRPr="00DF5495">
        <w:lastRenderedPageBreak/>
        <w:t>C. CH</w:t>
      </w:r>
      <w:r w:rsidRPr="00DF5495">
        <w:rPr>
          <w:position w:val="-5"/>
        </w:rPr>
        <w:t>4</w:t>
      </w:r>
      <w:r w:rsidRPr="00DF5495">
        <w:t xml:space="preserve"> ; CHCl</w:t>
      </w:r>
      <w:r w:rsidRPr="00DF5495">
        <w:rPr>
          <w:position w:val="-5"/>
        </w:rPr>
        <w:t>3</w:t>
      </w:r>
      <w:r w:rsidRPr="00DF5495">
        <w:t>; C</w:t>
      </w:r>
      <w:r w:rsidRPr="00DF5495">
        <w:rPr>
          <w:position w:val="-5"/>
        </w:rPr>
        <w:t>2</w:t>
      </w:r>
      <w:r w:rsidRPr="00DF5495">
        <w:t>H</w:t>
      </w:r>
      <w:r w:rsidRPr="00DF5495">
        <w:rPr>
          <w:position w:val="-5"/>
        </w:rPr>
        <w:t>7</w:t>
      </w:r>
      <w:r w:rsidRPr="00DF5495">
        <w:t xml:space="preserve">N ; </w:t>
      </w:r>
      <w:r w:rsidR="009A2AD7" w:rsidRPr="00DF5495">
        <w:t>K</w:t>
      </w:r>
      <w:r w:rsidRPr="00DF5495">
        <w:t>CN</w:t>
      </w:r>
      <w:r w:rsidR="00492D7A" w:rsidRPr="00DF5495">
        <w:t>.</w:t>
      </w:r>
    </w:p>
    <w:p w:rsidR="006A59C1" w:rsidRPr="00DF5495" w:rsidRDefault="006A59C1" w:rsidP="006A59C1">
      <w:pPr>
        <w:spacing w:line="360" w:lineRule="auto"/>
        <w:ind w:firstLine="283"/>
      </w:pPr>
      <w:r w:rsidRPr="00DF5495">
        <w:t>D. CH</w:t>
      </w:r>
      <w:r w:rsidRPr="00DF5495">
        <w:rPr>
          <w:position w:val="-5"/>
        </w:rPr>
        <w:t>4</w:t>
      </w:r>
      <w:r w:rsidRPr="00DF5495">
        <w:t xml:space="preserve"> ; CHCl</w:t>
      </w:r>
      <w:r w:rsidRPr="00DF5495">
        <w:rPr>
          <w:position w:val="-5"/>
        </w:rPr>
        <w:t>3</w:t>
      </w:r>
      <w:r w:rsidRPr="00DF5495">
        <w:t>; C</w:t>
      </w:r>
      <w:r w:rsidRPr="00DF5495">
        <w:rPr>
          <w:position w:val="-5"/>
        </w:rPr>
        <w:t>2</w:t>
      </w:r>
      <w:r w:rsidRPr="00DF5495">
        <w:t>H</w:t>
      </w:r>
      <w:r w:rsidRPr="00DF5495">
        <w:rPr>
          <w:position w:val="-5"/>
        </w:rPr>
        <w:t>7</w:t>
      </w:r>
      <w:r w:rsidRPr="00DF5495">
        <w:t xml:space="preserve">N ; HCN </w:t>
      </w:r>
      <w:r w:rsidR="00492D7A" w:rsidRPr="00DF5495">
        <w:t>.</w:t>
      </w:r>
    </w:p>
    <w:p w:rsidR="006A59C1" w:rsidRPr="00DF5495" w:rsidRDefault="0025436C" w:rsidP="006A59C1">
      <w:pPr>
        <w:spacing w:before="60" w:line="360" w:lineRule="auto"/>
        <w:jc w:val="both"/>
      </w:pPr>
      <w:r w:rsidRPr="00DF5495">
        <w:t>2</w:t>
      </w:r>
      <w:r w:rsidR="006559EF" w:rsidRPr="00DF5495">
        <w:t>5</w:t>
      </w:r>
      <w:r w:rsidRPr="00DF5495">
        <w:t>.1</w:t>
      </w:r>
      <w:r w:rsidR="006A59C1" w:rsidRPr="00DF5495">
        <w:t xml:space="preserve">Câu </w:t>
      </w:r>
      <w:r w:rsidRPr="00DF5495">
        <w:t>73</w:t>
      </w:r>
      <w:r w:rsidR="006A59C1" w:rsidRPr="00DF5495">
        <w:t>: Trong các chất sau, dãy nào mà các chất đều là các hợp chất hữu cơ ?</w:t>
      </w:r>
    </w:p>
    <w:p w:rsidR="006A59C1" w:rsidRPr="00DF5495" w:rsidRDefault="006A59C1" w:rsidP="006A59C1">
      <w:pPr>
        <w:tabs>
          <w:tab w:val="left" w:pos="5136"/>
        </w:tabs>
        <w:spacing w:line="360" w:lineRule="auto"/>
        <w:ind w:firstLine="283"/>
      </w:pPr>
      <w:r w:rsidRPr="00DF5495">
        <w:t>A. Muối ăn, đường kính, cồn, bột gạo, xăng</w:t>
      </w:r>
      <w:r w:rsidRPr="00DF5495">
        <w:tab/>
        <w:t>B. Mỡ, bơ, sữa đậu nành, dầu ăn, dầu hỏa.</w:t>
      </w:r>
    </w:p>
    <w:p w:rsidR="006A59C1" w:rsidRPr="00DF5495" w:rsidRDefault="006A59C1" w:rsidP="006A59C1">
      <w:pPr>
        <w:tabs>
          <w:tab w:val="left" w:pos="5136"/>
        </w:tabs>
        <w:spacing w:line="360" w:lineRule="auto"/>
        <w:ind w:firstLine="283"/>
      </w:pPr>
      <w:r w:rsidRPr="00DF5495">
        <w:t>C. Kim cương, khí oxi, đá vôi, giấm ăn, muối iot.</w:t>
      </w:r>
      <w:r w:rsidRPr="00DF5495">
        <w:tab/>
        <w:t>D. Đá vôi, canxi cacbua, axit cacbonic, khí gas.</w:t>
      </w:r>
    </w:p>
    <w:p w:rsidR="006A59C1" w:rsidRPr="00DF5495" w:rsidRDefault="0025436C" w:rsidP="006A59C1">
      <w:pPr>
        <w:spacing w:before="60" w:line="360" w:lineRule="auto"/>
        <w:jc w:val="both"/>
      </w:pPr>
      <w:r w:rsidRPr="00DF5495">
        <w:t>25.2</w:t>
      </w:r>
      <w:r w:rsidR="006A59C1" w:rsidRPr="00DF5495">
        <w:t xml:space="preserve">Câu </w:t>
      </w:r>
      <w:r w:rsidR="006D5305" w:rsidRPr="00DF5495">
        <w:t>74</w:t>
      </w:r>
      <w:r w:rsidR="006A59C1" w:rsidRPr="00DF5495">
        <w:t>: Chọn thí nghiệm nào sau đây để nhận biết một chất có phải là hợp chất hữu cơ không ?</w:t>
      </w:r>
    </w:p>
    <w:p w:rsidR="006A59C1" w:rsidRPr="00DF5495" w:rsidRDefault="006A59C1" w:rsidP="006A59C1">
      <w:pPr>
        <w:spacing w:line="360" w:lineRule="auto"/>
        <w:ind w:firstLine="283"/>
      </w:pPr>
      <w:r w:rsidRPr="00DF5495">
        <w:t>A. Đốt cháy hoàn toàn trong oxi</w:t>
      </w:r>
    </w:p>
    <w:p w:rsidR="006A59C1" w:rsidRPr="00DF5495" w:rsidRDefault="006A59C1" w:rsidP="006A59C1">
      <w:pPr>
        <w:spacing w:line="360" w:lineRule="auto"/>
        <w:ind w:firstLine="283"/>
      </w:pPr>
      <w:r w:rsidRPr="00DF5495">
        <w:t>B. Cho tác dụng với nước vôi trong dư.</w:t>
      </w:r>
    </w:p>
    <w:p w:rsidR="006A59C1" w:rsidRPr="00DF5495" w:rsidRDefault="006A59C1" w:rsidP="006A59C1">
      <w:pPr>
        <w:spacing w:line="360" w:lineRule="auto"/>
        <w:ind w:firstLine="283"/>
      </w:pPr>
      <w:r w:rsidRPr="00DF5495">
        <w:t>C. Cho tác dụng với P</w:t>
      </w:r>
      <w:r w:rsidRPr="00DF5495">
        <w:rPr>
          <w:position w:val="-5"/>
        </w:rPr>
        <w:t>2</w:t>
      </w:r>
      <w:r w:rsidRPr="00DF5495">
        <w:t>O</w:t>
      </w:r>
      <w:r w:rsidRPr="00DF5495">
        <w:rPr>
          <w:position w:val="-5"/>
        </w:rPr>
        <w:t>5</w:t>
      </w:r>
    </w:p>
    <w:p w:rsidR="006A59C1" w:rsidRPr="00DF5495" w:rsidRDefault="006A59C1" w:rsidP="006A59C1">
      <w:pPr>
        <w:spacing w:line="360" w:lineRule="auto"/>
        <w:ind w:firstLine="283"/>
      </w:pPr>
      <w:r w:rsidRPr="00DF5495">
        <w:t>D. Đốt cháy hoàn toàn trong oxi, dẫn sản phẩm qua CuSO</w:t>
      </w:r>
      <w:r w:rsidRPr="00DF5495">
        <w:rPr>
          <w:position w:val="-5"/>
        </w:rPr>
        <w:t>4</w:t>
      </w:r>
      <w:r w:rsidRPr="00DF5495">
        <w:t xml:space="preserve"> khan và dung dịch Ca(OH)</w:t>
      </w:r>
      <w:r w:rsidRPr="00DF5495">
        <w:rPr>
          <w:position w:val="-5"/>
        </w:rPr>
        <w:t>2</w:t>
      </w:r>
      <w:r w:rsidRPr="00DF5495">
        <w:t>.</w:t>
      </w:r>
    </w:p>
    <w:p w:rsidR="00946E78" w:rsidRPr="00DF5495" w:rsidRDefault="006559EF" w:rsidP="00946E78">
      <w:pPr>
        <w:spacing w:before="60"/>
        <w:jc w:val="both"/>
      </w:pPr>
      <w:r w:rsidRPr="00DF5495">
        <w:t>25.3</w:t>
      </w:r>
      <w:r w:rsidR="006A59C1" w:rsidRPr="00DF5495">
        <w:t xml:space="preserve">Câu </w:t>
      </w:r>
      <w:r w:rsidR="006D5305" w:rsidRPr="00DF5495">
        <w:t>7</w:t>
      </w:r>
      <w:r w:rsidR="006A59C1" w:rsidRPr="00DF5495">
        <w:t xml:space="preserve">5: </w:t>
      </w:r>
      <w:r w:rsidR="00946E78" w:rsidRPr="00DF5495">
        <w:t>Một hợp chất hữu cơ   khi đốt cháy hoàn toàn thu được CO</w:t>
      </w:r>
      <w:r w:rsidR="00946E78" w:rsidRPr="00DF5495">
        <w:rPr>
          <w:vertAlign w:val="subscript"/>
        </w:rPr>
        <w:t>2</w:t>
      </w:r>
      <w:r w:rsidR="00946E78" w:rsidRPr="00DF5495">
        <w:t xml:space="preserve"> và H</w:t>
      </w:r>
      <w:r w:rsidR="00946E78" w:rsidRPr="00DF5495">
        <w:rPr>
          <w:vertAlign w:val="subscript"/>
        </w:rPr>
        <w:t>2</w:t>
      </w:r>
      <w:r w:rsidR="00946E78" w:rsidRPr="00DF5495">
        <w:t>O có số mol bằng nhau. Chất đó không thể là chất nào sau đây ?</w:t>
      </w:r>
    </w:p>
    <w:p w:rsidR="00946E78" w:rsidRPr="00DF5495" w:rsidRDefault="00946E78" w:rsidP="00946E78">
      <w:pPr>
        <w:tabs>
          <w:tab w:val="left" w:pos="2708"/>
          <w:tab w:val="left" w:pos="5138"/>
          <w:tab w:val="left" w:pos="7569"/>
        </w:tabs>
        <w:ind w:firstLine="283"/>
      </w:pPr>
      <w:r w:rsidRPr="00DF5495">
        <w:rPr>
          <w:b/>
        </w:rPr>
        <w:t xml:space="preserve">A. </w:t>
      </w:r>
      <w:r w:rsidRPr="00DF5495">
        <w:t>C</w:t>
      </w:r>
      <w:r w:rsidR="00963AFB" w:rsidRPr="00DF5495">
        <w:rPr>
          <w:vertAlign w:val="subscript"/>
        </w:rPr>
        <w:t>3</w:t>
      </w:r>
      <w:r w:rsidRPr="00DF5495">
        <w:t>H</w:t>
      </w:r>
      <w:r w:rsidRPr="00DF5495">
        <w:rPr>
          <w:vertAlign w:val="subscript"/>
        </w:rPr>
        <w:t>6</w:t>
      </w:r>
      <w:r w:rsidRPr="00DF5495">
        <w:t>O</w:t>
      </w:r>
      <w:r w:rsidRPr="00DF5495">
        <w:tab/>
      </w:r>
      <w:r w:rsidRPr="00DF5495">
        <w:rPr>
          <w:b/>
        </w:rPr>
        <w:t xml:space="preserve">B. </w:t>
      </w:r>
      <w:r w:rsidRPr="00DF5495">
        <w:t>C</w:t>
      </w:r>
      <w:r w:rsidRPr="00DF5495">
        <w:rPr>
          <w:vertAlign w:val="subscript"/>
        </w:rPr>
        <w:t>4</w:t>
      </w:r>
      <w:r w:rsidRPr="00DF5495">
        <w:t>H</w:t>
      </w:r>
      <w:r w:rsidRPr="00DF5495">
        <w:rPr>
          <w:vertAlign w:val="subscript"/>
        </w:rPr>
        <w:t>8</w:t>
      </w:r>
      <w:r w:rsidRPr="00DF5495">
        <w:t>O</w:t>
      </w:r>
      <w:r w:rsidRPr="00DF5495">
        <w:tab/>
      </w:r>
      <w:r w:rsidRPr="00DF5495">
        <w:rPr>
          <w:b/>
        </w:rPr>
        <w:t xml:space="preserve">C. </w:t>
      </w:r>
      <w:r w:rsidRPr="00DF5495">
        <w:t>C</w:t>
      </w:r>
      <w:r w:rsidRPr="00DF5495">
        <w:rPr>
          <w:vertAlign w:val="subscript"/>
        </w:rPr>
        <w:t>3</w:t>
      </w:r>
      <w:r w:rsidRPr="00DF5495">
        <w:t>H</w:t>
      </w:r>
      <w:r w:rsidRPr="00DF5495">
        <w:rPr>
          <w:vertAlign w:val="subscript"/>
        </w:rPr>
        <w:t>6</w:t>
      </w:r>
      <w:r w:rsidRPr="00DF5495">
        <w:t>O</w:t>
      </w:r>
      <w:r w:rsidRPr="00DF5495">
        <w:tab/>
      </w:r>
      <w:r w:rsidRPr="00DF5495">
        <w:rPr>
          <w:b/>
        </w:rPr>
        <w:t xml:space="preserve">D. </w:t>
      </w:r>
      <w:r w:rsidRPr="00DF5495">
        <w:t>C</w:t>
      </w:r>
      <w:r w:rsidR="00963AFB" w:rsidRPr="00DF5495">
        <w:rPr>
          <w:vertAlign w:val="subscript"/>
        </w:rPr>
        <w:t>2</w:t>
      </w:r>
      <w:r w:rsidRPr="00DF5495">
        <w:t>H</w:t>
      </w:r>
      <w:r w:rsidRPr="00DF5495">
        <w:rPr>
          <w:vertAlign w:val="subscript"/>
        </w:rPr>
        <w:t>6</w:t>
      </w:r>
      <w:r w:rsidRPr="00DF5495">
        <w:t>O</w:t>
      </w:r>
      <w:r w:rsidRPr="00DF5495">
        <w:rPr>
          <w:vertAlign w:val="subscript"/>
        </w:rPr>
        <w:t>2</w:t>
      </w:r>
      <w:r w:rsidRPr="00DF5495">
        <w:t>.</w:t>
      </w:r>
    </w:p>
    <w:p w:rsidR="00492D7A" w:rsidRPr="00DF5495" w:rsidRDefault="006559EF" w:rsidP="00492D7A">
      <w:pPr>
        <w:spacing w:line="20" w:lineRule="atLeast"/>
        <w:jc w:val="both"/>
        <w:rPr>
          <w:lang w:val="pt-BR"/>
        </w:rPr>
      </w:pPr>
      <w:r w:rsidRPr="00DF5495">
        <w:t>26.1</w:t>
      </w:r>
      <w:r w:rsidR="006A59C1" w:rsidRPr="00DF5495">
        <w:t xml:space="preserve">Câu </w:t>
      </w:r>
      <w:r w:rsidR="006D5305" w:rsidRPr="00DF5495">
        <w:t>7</w:t>
      </w:r>
      <w:r w:rsidR="006A59C1" w:rsidRPr="00DF5495">
        <w:t xml:space="preserve">6: </w:t>
      </w:r>
      <w:r w:rsidR="00492D7A" w:rsidRPr="00DF5495">
        <w:rPr>
          <w:lang w:val="pt-BR"/>
        </w:rPr>
        <w:t>Cho chất axetilen (C</w:t>
      </w:r>
      <w:r w:rsidR="00492D7A" w:rsidRPr="00DF5495">
        <w:rPr>
          <w:vertAlign w:val="subscript"/>
          <w:lang w:val="pt-BR"/>
        </w:rPr>
        <w:t>2</w:t>
      </w:r>
      <w:r w:rsidR="00492D7A" w:rsidRPr="00DF5495">
        <w:rPr>
          <w:lang w:val="pt-BR"/>
        </w:rPr>
        <w:t>H</w:t>
      </w:r>
      <w:r w:rsidR="00492D7A" w:rsidRPr="00DF5495">
        <w:rPr>
          <w:vertAlign w:val="subscript"/>
          <w:lang w:val="pt-BR"/>
        </w:rPr>
        <w:t>2</w:t>
      </w:r>
      <w:r w:rsidR="00492D7A" w:rsidRPr="00DF5495">
        <w:rPr>
          <w:lang w:val="pt-BR"/>
        </w:rPr>
        <w:t>) và benzen (C</w:t>
      </w:r>
      <w:r w:rsidR="00492D7A" w:rsidRPr="00DF5495">
        <w:rPr>
          <w:vertAlign w:val="subscript"/>
          <w:lang w:val="pt-BR"/>
        </w:rPr>
        <w:t>6</w:t>
      </w:r>
      <w:r w:rsidR="00492D7A" w:rsidRPr="00DF5495">
        <w:rPr>
          <w:lang w:val="pt-BR"/>
        </w:rPr>
        <w:t>H</w:t>
      </w:r>
      <w:r w:rsidR="00492D7A" w:rsidRPr="00DF5495">
        <w:rPr>
          <w:vertAlign w:val="subscript"/>
          <w:lang w:val="pt-BR"/>
        </w:rPr>
        <w:t>6</w:t>
      </w:r>
      <w:r w:rsidR="00492D7A" w:rsidRPr="00DF5495">
        <w:rPr>
          <w:lang w:val="pt-BR"/>
        </w:rPr>
        <w:t>), hãy chọn nhận xét đúng trong các nhận xét sau :</w:t>
      </w:r>
    </w:p>
    <w:p w:rsidR="00492D7A" w:rsidRPr="00DF5495" w:rsidRDefault="00492D7A" w:rsidP="00492D7A">
      <w:pPr>
        <w:spacing w:line="20" w:lineRule="atLeast"/>
        <w:rPr>
          <w:lang w:val="pt-BR"/>
        </w:rPr>
      </w:pPr>
      <w:r w:rsidRPr="00DF5495">
        <w:rPr>
          <w:lang w:val="pt-BR"/>
        </w:rPr>
        <w:t>A. Hai chất đó giống nhau về công thức phân tử và khác nhau về công thức đơn giản nhất.</w:t>
      </w:r>
    </w:p>
    <w:p w:rsidR="00492D7A" w:rsidRPr="00DF5495" w:rsidRDefault="00492D7A" w:rsidP="00492D7A">
      <w:pPr>
        <w:spacing w:line="20" w:lineRule="atLeast"/>
        <w:rPr>
          <w:lang w:val="pt-BR"/>
        </w:rPr>
      </w:pPr>
      <w:r w:rsidRPr="00DF5495">
        <w:rPr>
          <w:lang w:val="pt-BR"/>
        </w:rPr>
        <w:t xml:space="preserve">B. Hai chất đó </w:t>
      </w:r>
      <w:r w:rsidR="00D10A6E" w:rsidRPr="00DF5495">
        <w:rPr>
          <w:lang w:val="pt-BR"/>
        </w:rPr>
        <w:t>khác</w:t>
      </w:r>
      <w:r w:rsidRPr="00DF5495">
        <w:rPr>
          <w:lang w:val="pt-BR"/>
        </w:rPr>
        <w:t xml:space="preserve"> nhau về công thức phân tử và khác nhau về công thức đơn giản nhất.</w:t>
      </w:r>
    </w:p>
    <w:p w:rsidR="00492D7A" w:rsidRPr="00DF5495" w:rsidRDefault="00492D7A" w:rsidP="00492D7A">
      <w:pPr>
        <w:spacing w:line="20" w:lineRule="atLeast"/>
        <w:rPr>
          <w:lang w:val="pt-BR"/>
        </w:rPr>
      </w:pPr>
      <w:r w:rsidRPr="00DF5495">
        <w:rPr>
          <w:lang w:val="pt-BR"/>
        </w:rPr>
        <w:t>C. Hai chất đó khác nhau về công thức phân tử và giống nhau về công thức đơn giản nhất.</w:t>
      </w:r>
    </w:p>
    <w:p w:rsidR="00492D7A" w:rsidRPr="00DF5495" w:rsidRDefault="00492D7A" w:rsidP="00492D7A">
      <w:pPr>
        <w:spacing w:line="20" w:lineRule="atLeast"/>
        <w:rPr>
          <w:lang w:val="pt-BR"/>
        </w:rPr>
      </w:pPr>
      <w:r w:rsidRPr="00DF5495">
        <w:rPr>
          <w:lang w:val="pt-BR"/>
        </w:rPr>
        <w:t>D</w:t>
      </w:r>
      <w:r w:rsidRPr="00DF5495">
        <w:rPr>
          <w:b/>
          <w:lang w:val="pt-BR"/>
        </w:rPr>
        <w:t xml:space="preserve">. </w:t>
      </w:r>
      <w:r w:rsidRPr="00DF5495">
        <w:rPr>
          <w:lang w:val="pt-BR"/>
        </w:rPr>
        <w:t xml:space="preserve">Hai chất đó khác nhau về công thức phân tử và </w:t>
      </w:r>
      <w:r w:rsidR="00D10A6E" w:rsidRPr="00DF5495">
        <w:rPr>
          <w:lang w:val="pt-BR"/>
        </w:rPr>
        <w:t>giống nhau</w:t>
      </w:r>
      <w:r w:rsidRPr="00DF5495">
        <w:rPr>
          <w:lang w:val="pt-BR"/>
        </w:rPr>
        <w:t xml:space="preserve"> về </w:t>
      </w:r>
      <w:r w:rsidR="00D10A6E" w:rsidRPr="00DF5495">
        <w:rPr>
          <w:lang w:val="pt-BR"/>
        </w:rPr>
        <w:t>tính chất hóc học  .</w:t>
      </w:r>
    </w:p>
    <w:p w:rsidR="006559EF" w:rsidRPr="00DF5495" w:rsidRDefault="006559EF" w:rsidP="006559EF">
      <w:pPr>
        <w:spacing w:before="60" w:line="360" w:lineRule="auto"/>
        <w:jc w:val="both"/>
      </w:pPr>
      <w:r w:rsidRPr="00DF5495">
        <w:t>26.2Câu 7</w:t>
      </w:r>
      <w:r w:rsidR="006D5305" w:rsidRPr="00DF5495">
        <w:t>7</w:t>
      </w:r>
      <w:r w:rsidRPr="00DF5495">
        <w:t>: Phát biểu nào sau đây là chính xác ?</w:t>
      </w:r>
    </w:p>
    <w:p w:rsidR="006559EF" w:rsidRPr="00DF5495" w:rsidRDefault="006559EF" w:rsidP="006559EF">
      <w:pPr>
        <w:spacing w:line="360" w:lineRule="auto"/>
        <w:ind w:firstLine="283"/>
      </w:pPr>
      <w:r w:rsidRPr="00DF5495">
        <w:t>A. Trong các hợp chất hữu cơ, C luôn có cộng hóa trị IV.</w:t>
      </w:r>
    </w:p>
    <w:p w:rsidR="006559EF" w:rsidRPr="00DF5495" w:rsidRDefault="006559EF" w:rsidP="006559EF">
      <w:pPr>
        <w:spacing w:line="360" w:lineRule="auto"/>
        <w:ind w:firstLine="283"/>
      </w:pPr>
      <w:r w:rsidRPr="00DF5495">
        <w:t>B. Trong các hợp chất hữu cơ, C luôn có số oxi hóa –4.</w:t>
      </w:r>
    </w:p>
    <w:p w:rsidR="006559EF" w:rsidRPr="00DF5495" w:rsidRDefault="006559EF" w:rsidP="006559EF">
      <w:pPr>
        <w:spacing w:line="360" w:lineRule="auto"/>
        <w:ind w:firstLine="283"/>
      </w:pPr>
      <w:r w:rsidRPr="00DF5495">
        <w:t>C. Trong các hợp chất hữu cơ, C luôn có cộng hóa trị II hoặc IV.</w:t>
      </w:r>
    </w:p>
    <w:p w:rsidR="006559EF" w:rsidRPr="00DF5495" w:rsidRDefault="006559EF" w:rsidP="006559EF">
      <w:pPr>
        <w:spacing w:line="360" w:lineRule="auto"/>
        <w:ind w:firstLine="283"/>
      </w:pPr>
      <w:r w:rsidRPr="00DF5495">
        <w:t>D. Trong các hợp chất hữu cơ, C luôn có số oxi hóa -4 hoặc +4.</w:t>
      </w:r>
    </w:p>
    <w:p w:rsidR="006559EF" w:rsidRPr="00DF5495" w:rsidRDefault="006559EF" w:rsidP="006559EF">
      <w:pPr>
        <w:spacing w:before="60" w:line="360" w:lineRule="auto"/>
        <w:jc w:val="both"/>
      </w:pPr>
      <w:r w:rsidRPr="00DF5495">
        <w:t>26.3Câu 7</w:t>
      </w:r>
      <w:r w:rsidR="006D5305" w:rsidRPr="00DF5495">
        <w:t>8</w:t>
      </w:r>
      <w:r w:rsidRPr="00DF5495">
        <w:t>: Trong phân tử axetilen tồn tại liên kết ba giữa hai nguyên tử cácbon, các liên kết đó gồm</w:t>
      </w:r>
    </w:p>
    <w:p w:rsidR="006559EF" w:rsidRPr="00DF5495" w:rsidRDefault="006559EF" w:rsidP="006559EF">
      <w:pPr>
        <w:tabs>
          <w:tab w:val="left" w:pos="5136"/>
        </w:tabs>
        <w:spacing w:line="360" w:lineRule="auto"/>
        <w:ind w:firstLine="283"/>
      </w:pPr>
      <w:r w:rsidRPr="00DF5495">
        <w:t xml:space="preserve">A. Ba liên kết </w:t>
      </w:r>
      <w:r w:rsidR="00AD45DB">
        <w:rPr>
          <w:noProof/>
          <w:position w:val="-10"/>
        </w:rPr>
        <w:drawing>
          <wp:inline distT="0" distB="0" distL="0" distR="0">
            <wp:extent cx="95250" cy="209550"/>
            <wp:effectExtent l="0" t="0" r="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sidRPr="00DF5495">
        <w:tab/>
        <w:t xml:space="preserve">B. Ba liên kết </w:t>
      </w:r>
      <w:r w:rsidR="00AD45DB">
        <w:rPr>
          <w:noProof/>
          <w:position w:val="-10"/>
        </w:rPr>
        <w:drawing>
          <wp:inline distT="0" distB="0" distL="0" distR="0">
            <wp:extent cx="95250" cy="209550"/>
            <wp:effectExtent l="0" t="0" r="0" b="0"/>
            <wp:docPr id="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p>
    <w:p w:rsidR="006559EF" w:rsidRPr="00DF5495" w:rsidRDefault="006559EF" w:rsidP="006559EF">
      <w:pPr>
        <w:tabs>
          <w:tab w:val="left" w:pos="5136"/>
        </w:tabs>
        <w:spacing w:line="360" w:lineRule="auto"/>
        <w:ind w:firstLine="283"/>
      </w:pPr>
      <w:r w:rsidRPr="00DF5495">
        <w:t xml:space="preserve">C. Hai liên kết </w:t>
      </w:r>
      <w:r w:rsidR="00AD45DB">
        <w:rPr>
          <w:noProof/>
          <w:position w:val="-10"/>
        </w:rPr>
        <w:drawing>
          <wp:inline distT="0" distB="0" distL="0" distR="0">
            <wp:extent cx="95250" cy="209550"/>
            <wp:effectExtent l="0" t="0" r="0" b="0"/>
            <wp:docPr id="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sidRPr="00DF5495">
        <w:t xml:space="preserve"> và một liên kết </w:t>
      </w:r>
      <w:r w:rsidR="00AD45DB">
        <w:rPr>
          <w:noProof/>
          <w:position w:val="-10"/>
        </w:rPr>
        <w:drawing>
          <wp:inline distT="0" distB="0" distL="0" distR="0">
            <wp:extent cx="95250" cy="209550"/>
            <wp:effectExtent l="0" t="0" r="0" b="0"/>
            <wp:docPr id="4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sidRPr="00DF5495">
        <w:tab/>
        <w:t xml:space="preserve">D. Một liên kết </w:t>
      </w:r>
      <w:r w:rsidR="00AD45DB">
        <w:rPr>
          <w:noProof/>
          <w:position w:val="-10"/>
        </w:rPr>
        <w:drawing>
          <wp:inline distT="0" distB="0" distL="0" distR="0">
            <wp:extent cx="95250" cy="209550"/>
            <wp:effectExtent l="0" t="0" r="0" b="0"/>
            <wp:docPr id="4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sidRPr="00DF5495">
        <w:t xml:space="preserve"> và hai liên kết </w:t>
      </w:r>
      <w:r w:rsidR="00AD45DB">
        <w:rPr>
          <w:noProof/>
          <w:position w:val="-10"/>
        </w:rPr>
        <w:drawing>
          <wp:inline distT="0" distB="0" distL="0" distR="0">
            <wp:extent cx="95250" cy="209550"/>
            <wp:effectExtent l="0" t="0" r="0" b="0"/>
            <wp:docPr id="4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p>
    <w:p w:rsidR="00612191" w:rsidRPr="00DF5495" w:rsidRDefault="00612191" w:rsidP="00612191">
      <w:pPr>
        <w:spacing w:before="60"/>
        <w:jc w:val="both"/>
      </w:pPr>
      <w:r w:rsidRPr="00DF5495">
        <w:t>27.1Câu 79: Hợp chất X có công thức đơn giản nhất là CH</w:t>
      </w:r>
      <w:r w:rsidRPr="00DF5495">
        <w:rPr>
          <w:vertAlign w:val="subscript"/>
        </w:rPr>
        <w:t>2</w:t>
      </w:r>
      <w:r w:rsidRPr="00DF5495">
        <w:t>O. CTPT nào sau đây ứng với X?</w:t>
      </w:r>
    </w:p>
    <w:p w:rsidR="00612191" w:rsidRPr="00DF5495" w:rsidRDefault="00612191" w:rsidP="00612191">
      <w:pPr>
        <w:tabs>
          <w:tab w:val="left" w:pos="2708"/>
          <w:tab w:val="left" w:pos="5138"/>
          <w:tab w:val="left" w:pos="7569"/>
        </w:tabs>
        <w:ind w:firstLine="283"/>
      </w:pPr>
      <w:r w:rsidRPr="00DF5495">
        <w:t>A. C</w:t>
      </w:r>
      <w:r w:rsidRPr="00DF5495">
        <w:rPr>
          <w:vertAlign w:val="subscript"/>
        </w:rPr>
        <w:t>3</w:t>
      </w:r>
      <w:r w:rsidRPr="00DF5495">
        <w:t>H</w:t>
      </w:r>
      <w:r w:rsidRPr="00DF5495">
        <w:rPr>
          <w:vertAlign w:val="subscript"/>
        </w:rPr>
        <w:t>8</w:t>
      </w:r>
      <w:r w:rsidRPr="00DF5495">
        <w:t>O</w:t>
      </w:r>
      <w:r w:rsidRPr="00DF5495">
        <w:rPr>
          <w:vertAlign w:val="subscript"/>
        </w:rPr>
        <w:t>3</w:t>
      </w:r>
      <w:r w:rsidRPr="00DF5495">
        <w:t>.</w:t>
      </w:r>
      <w:r w:rsidRPr="00DF5495">
        <w:tab/>
        <w:t>B. C</w:t>
      </w:r>
      <w:r w:rsidRPr="00DF5495">
        <w:rPr>
          <w:vertAlign w:val="subscript"/>
        </w:rPr>
        <w:t>6</w:t>
      </w:r>
      <w:r w:rsidRPr="00DF5495">
        <w:t>H</w:t>
      </w:r>
      <w:r w:rsidRPr="00DF5495">
        <w:rPr>
          <w:vertAlign w:val="subscript"/>
        </w:rPr>
        <w:t>12</w:t>
      </w:r>
      <w:r w:rsidRPr="00DF5495">
        <w:t>O</w:t>
      </w:r>
      <w:r w:rsidRPr="00DF5495">
        <w:rPr>
          <w:vertAlign w:val="subscript"/>
        </w:rPr>
        <w:t>6</w:t>
      </w:r>
      <w:r w:rsidRPr="00DF5495">
        <w:t>.</w:t>
      </w:r>
      <w:r w:rsidRPr="00DF5495">
        <w:tab/>
        <w:t>C. C</w:t>
      </w:r>
      <w:r w:rsidRPr="00DF5495">
        <w:rPr>
          <w:vertAlign w:val="subscript"/>
        </w:rPr>
        <w:t>2</w:t>
      </w:r>
      <w:r w:rsidRPr="00DF5495">
        <w:t>H</w:t>
      </w:r>
      <w:r w:rsidRPr="00DF5495">
        <w:rPr>
          <w:vertAlign w:val="subscript"/>
        </w:rPr>
        <w:t>4</w:t>
      </w:r>
      <w:r w:rsidRPr="00DF5495">
        <w:t>O.</w:t>
      </w:r>
      <w:r w:rsidRPr="00DF5495">
        <w:tab/>
        <w:t>D. C</w:t>
      </w:r>
      <w:r w:rsidRPr="00DF5495">
        <w:rPr>
          <w:vertAlign w:val="subscript"/>
        </w:rPr>
        <w:t>2</w:t>
      </w:r>
      <w:r w:rsidRPr="00DF5495">
        <w:t>H</w:t>
      </w:r>
      <w:r w:rsidRPr="00DF5495">
        <w:rPr>
          <w:vertAlign w:val="subscript"/>
        </w:rPr>
        <w:t>6</w:t>
      </w:r>
      <w:r w:rsidRPr="00DF5495">
        <w:t>O</w:t>
      </w:r>
      <w:r w:rsidRPr="00DF5495">
        <w:rPr>
          <w:vertAlign w:val="subscript"/>
        </w:rPr>
        <w:t>2</w:t>
      </w:r>
      <w:r w:rsidRPr="00DF5495">
        <w:t>.</w:t>
      </w:r>
    </w:p>
    <w:p w:rsidR="00612191" w:rsidRPr="00DF5495" w:rsidRDefault="00612191" w:rsidP="00612191">
      <w:pPr>
        <w:spacing w:before="60"/>
        <w:jc w:val="both"/>
        <w:rPr>
          <w:lang w:val="fr-FR"/>
        </w:rPr>
      </w:pPr>
      <w:r w:rsidRPr="00DF5495">
        <w:rPr>
          <w:lang w:val="fr-FR"/>
        </w:rPr>
        <w:t>27.2Câu 80: Khi phân tích định tính nguyên tố hidro trong hợp chất hữu cơ người ta thường đốt cháy chất hữu cơ đó rồi cho sản phẩm đi qua :</w:t>
      </w:r>
    </w:p>
    <w:p w:rsidR="00612191" w:rsidRPr="00DF5495" w:rsidRDefault="00612191" w:rsidP="00612191">
      <w:pPr>
        <w:tabs>
          <w:tab w:val="left" w:pos="2708"/>
          <w:tab w:val="left" w:pos="5138"/>
          <w:tab w:val="left" w:pos="7569"/>
        </w:tabs>
        <w:ind w:firstLine="283"/>
      </w:pPr>
      <w:r w:rsidRPr="00DF5495">
        <w:rPr>
          <w:lang w:val="fr-FR"/>
        </w:rPr>
        <w:t>A. NaOH khan.</w:t>
      </w:r>
      <w:r w:rsidRPr="00DF5495">
        <w:tab/>
      </w:r>
      <w:r w:rsidRPr="00DF5495">
        <w:rPr>
          <w:lang w:val="fr-FR"/>
        </w:rPr>
        <w:t>B. CuSO</w:t>
      </w:r>
      <w:r w:rsidRPr="00DF5495">
        <w:rPr>
          <w:vertAlign w:val="subscript"/>
          <w:lang w:val="fr-FR"/>
        </w:rPr>
        <w:t>4</w:t>
      </w:r>
      <w:r w:rsidRPr="00DF5495">
        <w:rPr>
          <w:lang w:val="fr-FR"/>
        </w:rPr>
        <w:t xml:space="preserve"> khan.     C. P</w:t>
      </w:r>
      <w:r w:rsidRPr="00DF5495">
        <w:rPr>
          <w:vertAlign w:val="subscript"/>
          <w:lang w:val="fr-FR"/>
        </w:rPr>
        <w:t>2</w:t>
      </w:r>
      <w:r w:rsidRPr="00DF5495">
        <w:rPr>
          <w:lang w:val="fr-FR"/>
        </w:rPr>
        <w:t>O</w:t>
      </w:r>
      <w:r w:rsidRPr="00DF5495">
        <w:rPr>
          <w:vertAlign w:val="subscript"/>
          <w:lang w:val="fr-FR"/>
        </w:rPr>
        <w:t>5</w:t>
      </w:r>
      <w:r w:rsidRPr="00DF5495">
        <w:rPr>
          <w:lang w:val="fr-FR"/>
        </w:rPr>
        <w:t xml:space="preserve"> khan.</w:t>
      </w:r>
      <w:r w:rsidRPr="00DF5495">
        <w:tab/>
      </w:r>
      <w:r w:rsidRPr="00DF5495">
        <w:rPr>
          <w:lang w:val="fr-FR"/>
        </w:rPr>
        <w:t>D. H</w:t>
      </w:r>
      <w:r w:rsidRPr="00DF5495">
        <w:rPr>
          <w:vertAlign w:val="subscript"/>
          <w:lang w:val="fr-FR"/>
        </w:rPr>
        <w:t>2</w:t>
      </w:r>
      <w:r w:rsidRPr="00DF5495">
        <w:rPr>
          <w:lang w:val="fr-FR"/>
        </w:rPr>
        <w:t>SO</w:t>
      </w:r>
      <w:r w:rsidRPr="00DF5495">
        <w:rPr>
          <w:vertAlign w:val="subscript"/>
          <w:lang w:val="fr-FR"/>
        </w:rPr>
        <w:t>4</w:t>
      </w:r>
      <w:r w:rsidRPr="00DF5495">
        <w:rPr>
          <w:lang w:val="fr-FR"/>
        </w:rPr>
        <w:t xml:space="preserve"> đặc.</w:t>
      </w:r>
    </w:p>
    <w:p w:rsidR="00612191" w:rsidRPr="00DF5495" w:rsidRDefault="00612191" w:rsidP="00612191">
      <w:pPr>
        <w:spacing w:before="60"/>
        <w:jc w:val="both"/>
      </w:pPr>
      <w:r w:rsidRPr="00DF5495">
        <w:t>27.3Câu 81: Đun nóng chất hữu cơ A với axit H</w:t>
      </w:r>
      <w:r w:rsidRPr="00DF5495">
        <w:rPr>
          <w:vertAlign w:val="subscript"/>
        </w:rPr>
        <w:t>2</w:t>
      </w:r>
      <w:r w:rsidRPr="00DF5495">
        <w:t>SO</w:t>
      </w:r>
      <w:r w:rsidRPr="00DF5495">
        <w:rPr>
          <w:vertAlign w:val="subscript"/>
        </w:rPr>
        <w:t>4</w:t>
      </w:r>
      <w:r w:rsidRPr="00DF5495">
        <w:t xml:space="preserve"> đặc thì tạo ra sản phẩm , mà khi cho tác dụng với dung dịch NaOH cho khí có mùi khai. Đốt cháy A, rồi cho sản phẩm hấp thụ vào dung dịch AgNO</w:t>
      </w:r>
      <w:r w:rsidRPr="00DF5495">
        <w:rPr>
          <w:vertAlign w:val="subscript"/>
        </w:rPr>
        <w:t xml:space="preserve">3 </w:t>
      </w:r>
      <w:r w:rsidRPr="00DF5495">
        <w:t>thì xuất hiện kết tủa trắng. Chất A chắc chắn chứa nguyên tố :</w:t>
      </w:r>
    </w:p>
    <w:p w:rsidR="00612191" w:rsidRPr="00DF5495" w:rsidRDefault="00612191" w:rsidP="00612191">
      <w:pPr>
        <w:tabs>
          <w:tab w:val="left" w:pos="2708"/>
          <w:tab w:val="left" w:pos="5138"/>
          <w:tab w:val="left" w:pos="7569"/>
        </w:tabs>
        <w:ind w:firstLine="283"/>
      </w:pPr>
      <w:r w:rsidRPr="00DF5495">
        <w:t>A. N; Cl</w:t>
      </w:r>
      <w:r w:rsidR="00B3126B" w:rsidRPr="00DF5495">
        <w:t xml:space="preserve">     </w:t>
      </w:r>
      <w:r w:rsidRPr="00DF5495">
        <w:t>B. C, H, N, Cl</w:t>
      </w:r>
      <w:r w:rsidRPr="00DF5495">
        <w:tab/>
      </w:r>
      <w:r w:rsidR="00B3126B" w:rsidRPr="00DF5495">
        <w:t xml:space="preserve">          </w:t>
      </w:r>
      <w:r w:rsidRPr="00DF5495">
        <w:t>C. C, N, Cl</w:t>
      </w:r>
      <w:r w:rsidRPr="00DF5495">
        <w:tab/>
        <w:t>D. C, H, O, N, Cl</w:t>
      </w:r>
    </w:p>
    <w:p w:rsidR="006A59C1" w:rsidRPr="00DF5495" w:rsidRDefault="006559EF" w:rsidP="006A59C1">
      <w:pPr>
        <w:spacing w:before="60" w:line="360" w:lineRule="auto"/>
        <w:jc w:val="both"/>
      </w:pPr>
      <w:r w:rsidRPr="00DF5495">
        <w:t>2</w:t>
      </w:r>
      <w:r w:rsidR="00612191" w:rsidRPr="00DF5495">
        <w:t>8</w:t>
      </w:r>
      <w:r w:rsidRPr="00DF5495">
        <w:t>.1</w:t>
      </w:r>
      <w:r w:rsidR="006A59C1" w:rsidRPr="00DF5495">
        <w:t xml:space="preserve">Câu </w:t>
      </w:r>
      <w:r w:rsidR="00612191" w:rsidRPr="00DF5495">
        <w:t>82</w:t>
      </w:r>
      <w:r w:rsidR="006A59C1" w:rsidRPr="00DF5495">
        <w:t>: Khối lượng riêng của X ở điều kiện tiêu chuẩn là 1,25 gam/l. Khối lượng mol phân tử của X là</w:t>
      </w:r>
      <w:r w:rsidR="007747A8" w:rsidRPr="00DF5495">
        <w:t>:</w:t>
      </w:r>
    </w:p>
    <w:p w:rsidR="006A59C1" w:rsidRPr="00DF5495" w:rsidRDefault="006A59C1" w:rsidP="006A59C1">
      <w:pPr>
        <w:tabs>
          <w:tab w:val="left" w:pos="2708"/>
          <w:tab w:val="left" w:pos="5138"/>
          <w:tab w:val="left" w:pos="7569"/>
        </w:tabs>
        <w:spacing w:line="360" w:lineRule="auto"/>
        <w:ind w:firstLine="283"/>
      </w:pPr>
      <w:r w:rsidRPr="00DF5495">
        <w:t>A. 30</w:t>
      </w:r>
      <w:r w:rsidRPr="00DF5495">
        <w:tab/>
        <w:t>B. 31</w:t>
      </w:r>
      <w:r w:rsidRPr="00DF5495">
        <w:tab/>
        <w:t>C. 33</w:t>
      </w:r>
      <w:r w:rsidRPr="00DF5495">
        <w:tab/>
        <w:t>D. 28</w:t>
      </w:r>
    </w:p>
    <w:p w:rsidR="006A59C1" w:rsidRPr="00DF5495" w:rsidRDefault="006559EF" w:rsidP="006A59C1">
      <w:pPr>
        <w:spacing w:before="60" w:line="360" w:lineRule="auto"/>
        <w:jc w:val="both"/>
      </w:pPr>
      <w:r w:rsidRPr="00DF5495">
        <w:t>2</w:t>
      </w:r>
      <w:r w:rsidR="00612191" w:rsidRPr="00DF5495">
        <w:t>8</w:t>
      </w:r>
      <w:r w:rsidRPr="00DF5495">
        <w:t>.2</w:t>
      </w:r>
      <w:r w:rsidR="006A59C1" w:rsidRPr="00DF5495">
        <w:t xml:space="preserve">Câu </w:t>
      </w:r>
      <w:r w:rsidR="006D5305" w:rsidRPr="00DF5495">
        <w:t>8</w:t>
      </w:r>
      <w:r w:rsidR="00612191" w:rsidRPr="00DF5495">
        <w:t>3</w:t>
      </w:r>
      <w:r w:rsidR="006A59C1" w:rsidRPr="00DF5495">
        <w:t xml:space="preserve">: Biết rằng </w:t>
      </w:r>
      <w:r w:rsidR="00963AFB" w:rsidRPr="00DF5495">
        <w:t>tỷ khối hơi</w:t>
      </w:r>
      <w:r w:rsidR="006A59C1" w:rsidRPr="00DF5495">
        <w:t xml:space="preserve"> của X </w:t>
      </w:r>
      <w:r w:rsidR="00963AFB" w:rsidRPr="00DF5495">
        <w:t xml:space="preserve">so với khí jiddro  </w:t>
      </w:r>
      <w:r w:rsidR="006A59C1" w:rsidRPr="00DF5495">
        <w:t xml:space="preserve">là </w:t>
      </w:r>
      <w:r w:rsidR="00963AFB" w:rsidRPr="00DF5495">
        <w:t>30</w:t>
      </w:r>
      <w:r w:rsidR="006A59C1" w:rsidRPr="00DF5495">
        <w:t>. Khối lượng mol phân tử của X là</w:t>
      </w:r>
    </w:p>
    <w:p w:rsidR="006A59C1" w:rsidRPr="00DF5495" w:rsidRDefault="006A59C1" w:rsidP="006A59C1">
      <w:pPr>
        <w:tabs>
          <w:tab w:val="left" w:pos="2708"/>
          <w:tab w:val="left" w:pos="5138"/>
          <w:tab w:val="left" w:pos="7569"/>
        </w:tabs>
        <w:spacing w:line="360" w:lineRule="auto"/>
        <w:ind w:firstLine="283"/>
      </w:pPr>
      <w:r w:rsidRPr="00DF5495">
        <w:t>A. 30</w:t>
      </w:r>
      <w:r w:rsidRPr="00DF5495">
        <w:tab/>
        <w:t>B. 31</w:t>
      </w:r>
      <w:r w:rsidRPr="00DF5495">
        <w:tab/>
        <w:t xml:space="preserve">C. </w:t>
      </w:r>
      <w:r w:rsidR="00963AFB" w:rsidRPr="00DF5495">
        <w:t>60</w:t>
      </w:r>
      <w:r w:rsidRPr="00DF5495">
        <w:tab/>
        <w:t>D. 28</w:t>
      </w:r>
    </w:p>
    <w:p w:rsidR="006A59C1" w:rsidRPr="00DF5495" w:rsidRDefault="006559EF" w:rsidP="006A59C1">
      <w:pPr>
        <w:spacing w:before="60" w:line="360" w:lineRule="auto"/>
        <w:jc w:val="both"/>
      </w:pPr>
      <w:r w:rsidRPr="00DF5495">
        <w:lastRenderedPageBreak/>
        <w:t>2</w:t>
      </w:r>
      <w:r w:rsidR="00612191" w:rsidRPr="00DF5495">
        <w:t>8</w:t>
      </w:r>
      <w:r w:rsidRPr="00DF5495">
        <w:t>.3</w:t>
      </w:r>
      <w:r w:rsidR="006A59C1" w:rsidRPr="00DF5495">
        <w:t xml:space="preserve">Câu </w:t>
      </w:r>
      <w:r w:rsidR="006D5305" w:rsidRPr="00DF5495">
        <w:t>8</w:t>
      </w:r>
      <w:r w:rsidR="00612191" w:rsidRPr="00DF5495">
        <w:t>4</w:t>
      </w:r>
      <w:r w:rsidR="006A59C1" w:rsidRPr="00DF5495">
        <w:t>: Khi hóa hơi hoàn toàn 1,6 gam chất X chiếm thể tích 2,24 lít ở điều kiện tiêu chuẩn. Khối lượng mol phân tử của X là</w:t>
      </w:r>
    </w:p>
    <w:p w:rsidR="006A59C1" w:rsidRPr="00DF5495" w:rsidRDefault="006A59C1" w:rsidP="006A59C1">
      <w:pPr>
        <w:tabs>
          <w:tab w:val="left" w:pos="2708"/>
          <w:tab w:val="left" w:pos="5138"/>
          <w:tab w:val="left" w:pos="7569"/>
        </w:tabs>
        <w:spacing w:line="360" w:lineRule="auto"/>
        <w:ind w:firstLine="283"/>
      </w:pPr>
      <w:r w:rsidRPr="00DF5495">
        <w:t>A. 16</w:t>
      </w:r>
      <w:r w:rsidRPr="00DF5495">
        <w:tab/>
        <w:t>B. 32</w:t>
      </w:r>
      <w:r w:rsidRPr="00DF5495">
        <w:tab/>
        <w:t>C. 24</w:t>
      </w:r>
      <w:r w:rsidRPr="00DF5495">
        <w:tab/>
        <w:t>D. 48</w:t>
      </w:r>
    </w:p>
    <w:p w:rsidR="00E67160" w:rsidRPr="00DF5495" w:rsidRDefault="00E67160" w:rsidP="007C0E4F">
      <w:pPr>
        <w:rPr>
          <w:lang w:val="vi-VN"/>
        </w:rPr>
      </w:pPr>
    </w:p>
    <w:p w:rsidR="00E67160" w:rsidRPr="00DF5495" w:rsidRDefault="00E67160">
      <w:pPr>
        <w:rPr>
          <w:b/>
          <w:lang w:val="vi-VN"/>
        </w:rPr>
      </w:pPr>
      <w:r w:rsidRPr="00DF5495">
        <w:rPr>
          <w:b/>
          <w:lang w:val="vi-VN"/>
        </w:rPr>
        <w:t>B.BÀI TẬP TỰ LUẬN</w:t>
      </w:r>
    </w:p>
    <w:p w:rsidR="00B858CD" w:rsidRPr="00DF5495" w:rsidRDefault="002909E8" w:rsidP="00B858CD">
      <w:r w:rsidRPr="00DF5495">
        <w:rPr>
          <w:b/>
          <w:lang w:val="vi-VN"/>
        </w:rPr>
        <w:t xml:space="preserve"> </w:t>
      </w:r>
      <w:r w:rsidR="002B3B4B" w:rsidRPr="00DF5495">
        <w:rPr>
          <w:b/>
          <w:lang w:val="vi-VN"/>
        </w:rPr>
        <w:t xml:space="preserve">Dạng </w:t>
      </w:r>
      <w:r w:rsidR="002B3B4B" w:rsidRPr="00DF5495">
        <w:rPr>
          <w:b/>
        </w:rPr>
        <w:t>1</w:t>
      </w:r>
      <w:r w:rsidR="002B3B4B" w:rsidRPr="00DF5495">
        <w:rPr>
          <w:b/>
          <w:lang w:val="vi-VN"/>
        </w:rPr>
        <w:t>:</w:t>
      </w:r>
      <w:r w:rsidR="00E8067D" w:rsidRPr="00DF5495">
        <w:rPr>
          <w:b/>
          <w:lang w:val="vi-VN"/>
        </w:rPr>
        <w:t xml:space="preserve"> </w:t>
      </w:r>
      <w:r w:rsidR="00B858CD" w:rsidRPr="00DF5495">
        <w:t xml:space="preserve"> Viết các phương trình của sơ đồ chuyển hóa sau:</w:t>
      </w:r>
    </w:p>
    <w:p w:rsidR="00B858CD" w:rsidRPr="00DF5495" w:rsidRDefault="00B858CD" w:rsidP="00B858CD">
      <w:r w:rsidRPr="00DF5495">
        <w:t>a. CO</w:t>
      </w:r>
      <w:r w:rsidRPr="00DF5495">
        <w:rPr>
          <w:vertAlign w:val="subscript"/>
        </w:rPr>
        <w:t>2</w:t>
      </w:r>
      <w:r w:rsidRPr="00DF5495">
        <w:t xml:space="preserve"> → C → CO → CO</w:t>
      </w:r>
      <w:r w:rsidRPr="00DF5495">
        <w:rPr>
          <w:vertAlign w:val="subscript"/>
        </w:rPr>
        <w:t>2</w:t>
      </w:r>
      <w:r w:rsidRPr="00DF5495">
        <w:t xml:space="preserve"> → CaCO</w:t>
      </w:r>
      <w:r w:rsidRPr="00DF5495">
        <w:rPr>
          <w:vertAlign w:val="subscript"/>
        </w:rPr>
        <w:t>3</w:t>
      </w:r>
      <w:r w:rsidRPr="00DF5495">
        <w:t xml:space="preserve"> → Ca(HCO</w:t>
      </w:r>
      <w:r w:rsidRPr="00DF5495">
        <w:rPr>
          <w:vertAlign w:val="subscript"/>
        </w:rPr>
        <w:t>3</w:t>
      </w:r>
      <w:r w:rsidRPr="00DF5495">
        <w:t>)</w:t>
      </w:r>
      <w:r w:rsidRPr="00DF5495">
        <w:rPr>
          <w:vertAlign w:val="subscript"/>
        </w:rPr>
        <w:t>2</w:t>
      </w:r>
      <w:r w:rsidRPr="00DF5495">
        <w:t xml:space="preserve"> → CO</w:t>
      </w:r>
      <w:r w:rsidRPr="00DF5495">
        <w:rPr>
          <w:vertAlign w:val="subscript"/>
        </w:rPr>
        <w:t>2</w:t>
      </w:r>
      <w:r w:rsidRPr="00DF5495">
        <w:t>.</w:t>
      </w:r>
    </w:p>
    <w:p w:rsidR="00B858CD" w:rsidRPr="00DF5495" w:rsidRDefault="00B858CD" w:rsidP="00B858CD">
      <w:pPr>
        <w:jc w:val="both"/>
        <w:rPr>
          <w:color w:val="000000"/>
        </w:rPr>
      </w:pPr>
      <w:r w:rsidRPr="00DF5495">
        <w:rPr>
          <w:color w:val="000000"/>
        </w:rPr>
        <w:t>b. CO</w:t>
      </w:r>
      <w:r w:rsidRPr="00DF5495">
        <w:rPr>
          <w:color w:val="000000"/>
          <w:vertAlign w:val="subscript"/>
        </w:rPr>
        <w:t>2</w:t>
      </w:r>
      <w:r w:rsidRPr="00DF5495">
        <w:rPr>
          <w:color w:val="000000"/>
        </w:rPr>
        <w:t xml:space="preserve"> → CaCO</w:t>
      </w:r>
      <w:r w:rsidRPr="00DF5495">
        <w:rPr>
          <w:color w:val="000000"/>
          <w:vertAlign w:val="subscript"/>
        </w:rPr>
        <w:t>3</w:t>
      </w:r>
      <w:r w:rsidRPr="00DF5495">
        <w:rPr>
          <w:color w:val="000000"/>
        </w:rPr>
        <w:t xml:space="preserve"> → Ca(HCO</w:t>
      </w:r>
      <w:r w:rsidRPr="00DF5495">
        <w:rPr>
          <w:color w:val="000000"/>
          <w:vertAlign w:val="subscript"/>
        </w:rPr>
        <w:t>3</w:t>
      </w:r>
      <w:r w:rsidRPr="00DF5495">
        <w:rPr>
          <w:color w:val="000000"/>
        </w:rPr>
        <w:t>)</w:t>
      </w:r>
      <w:r w:rsidRPr="00DF5495">
        <w:rPr>
          <w:color w:val="000000"/>
          <w:vertAlign w:val="subscript"/>
        </w:rPr>
        <w:t>2</w:t>
      </w:r>
      <w:r w:rsidRPr="00DF5495">
        <w:rPr>
          <w:color w:val="000000"/>
        </w:rPr>
        <w:t xml:space="preserve"> → CO</w:t>
      </w:r>
      <w:r w:rsidRPr="00DF5495">
        <w:rPr>
          <w:color w:val="000000"/>
          <w:vertAlign w:val="subscript"/>
        </w:rPr>
        <w:t>2</w:t>
      </w:r>
      <w:r w:rsidRPr="00DF5495">
        <w:rPr>
          <w:color w:val="000000"/>
        </w:rPr>
        <w:t xml:space="preserve"> → C → CO → CO</w:t>
      </w:r>
      <w:r w:rsidRPr="00DF5495">
        <w:rPr>
          <w:color w:val="000000"/>
          <w:vertAlign w:val="subscript"/>
        </w:rPr>
        <w:t>2</w:t>
      </w:r>
      <w:r w:rsidRPr="00DF5495">
        <w:rPr>
          <w:color w:val="000000"/>
        </w:rPr>
        <w:t>.</w:t>
      </w:r>
    </w:p>
    <w:p w:rsidR="002B3B4B" w:rsidRPr="00DF5495" w:rsidRDefault="00B858CD" w:rsidP="00B858CD">
      <w:pPr>
        <w:rPr>
          <w:color w:val="000000"/>
        </w:rPr>
      </w:pPr>
      <w:r w:rsidRPr="00DF5495">
        <w:rPr>
          <w:color w:val="000000"/>
        </w:rPr>
        <w:t>c. C → CO</w:t>
      </w:r>
      <w:r w:rsidRPr="00DF5495">
        <w:rPr>
          <w:color w:val="000000"/>
          <w:vertAlign w:val="subscript"/>
        </w:rPr>
        <w:t>2</w:t>
      </w:r>
      <w:r w:rsidRPr="00DF5495">
        <w:rPr>
          <w:color w:val="000000"/>
        </w:rPr>
        <w:t xml:space="preserve"> → NaHCO</w:t>
      </w:r>
      <w:r w:rsidRPr="00DF5495">
        <w:rPr>
          <w:color w:val="000000"/>
          <w:vertAlign w:val="subscript"/>
        </w:rPr>
        <w:t>3</w:t>
      </w:r>
      <w:r w:rsidRPr="00DF5495">
        <w:rPr>
          <w:color w:val="000000"/>
        </w:rPr>
        <w:t xml:space="preserve"> → BaCO</w:t>
      </w:r>
      <w:r w:rsidRPr="00DF5495">
        <w:rPr>
          <w:color w:val="000000"/>
          <w:vertAlign w:val="subscript"/>
        </w:rPr>
        <w:t>3</w:t>
      </w:r>
      <w:r w:rsidRPr="00DF5495">
        <w:rPr>
          <w:color w:val="000000"/>
        </w:rPr>
        <w:t xml:space="preserve"> → Ba(HCO</w:t>
      </w:r>
      <w:r w:rsidRPr="00DF5495">
        <w:rPr>
          <w:color w:val="000000"/>
          <w:vertAlign w:val="subscript"/>
        </w:rPr>
        <w:t>3</w:t>
      </w:r>
      <w:r w:rsidRPr="00DF5495">
        <w:rPr>
          <w:color w:val="000000"/>
        </w:rPr>
        <w:t>)</w:t>
      </w:r>
      <w:r w:rsidRPr="00DF5495">
        <w:rPr>
          <w:color w:val="000000"/>
          <w:vertAlign w:val="subscript"/>
        </w:rPr>
        <w:t>2</w:t>
      </w:r>
      <w:r w:rsidRPr="00DF5495">
        <w:rPr>
          <w:color w:val="000000"/>
        </w:rPr>
        <w:t xml:space="preserve"> </w:t>
      </w:r>
    </w:p>
    <w:p w:rsidR="00B858CD" w:rsidRPr="00DF5495" w:rsidRDefault="00B858CD" w:rsidP="00B858CD">
      <w:r w:rsidRPr="00DF5495">
        <w:rPr>
          <w:color w:val="000000"/>
        </w:rPr>
        <w:t xml:space="preserve">d. Si → </w:t>
      </w:r>
      <w:r w:rsidRPr="00DF5495">
        <w:t>SiO</w:t>
      </w:r>
      <w:r w:rsidRPr="00DF5495">
        <w:rPr>
          <w:vertAlign w:val="subscript"/>
        </w:rPr>
        <w:t>2</w:t>
      </w:r>
      <w:r w:rsidRPr="00DF5495">
        <w:t xml:space="preserve"> → Na</w:t>
      </w:r>
      <w:r w:rsidRPr="00DF5495">
        <w:rPr>
          <w:vertAlign w:val="subscript"/>
        </w:rPr>
        <w:t>2</w:t>
      </w:r>
      <w:r w:rsidRPr="00DF5495">
        <w:t>SiO</w:t>
      </w:r>
      <w:r w:rsidRPr="00DF5495">
        <w:rPr>
          <w:vertAlign w:val="subscript"/>
        </w:rPr>
        <w:t>3</w:t>
      </w:r>
      <w:r w:rsidRPr="00DF5495">
        <w:t xml:space="preserve"> → H</w:t>
      </w:r>
      <w:r w:rsidRPr="00DF5495">
        <w:rPr>
          <w:vertAlign w:val="subscript"/>
        </w:rPr>
        <w:t>2</w:t>
      </w:r>
      <w:r w:rsidRPr="00DF5495">
        <w:t>SiO</w:t>
      </w:r>
      <w:r w:rsidRPr="00DF5495">
        <w:rPr>
          <w:vertAlign w:val="subscript"/>
        </w:rPr>
        <w:t>3</w:t>
      </w:r>
      <w:r w:rsidRPr="00DF5495">
        <w:t xml:space="preserve"> → SiO</w:t>
      </w:r>
      <w:r w:rsidRPr="00DF5495">
        <w:rPr>
          <w:vertAlign w:val="subscript"/>
        </w:rPr>
        <w:t>2</w:t>
      </w:r>
      <w:r w:rsidRPr="00DF5495">
        <w:t xml:space="preserve"> → Si → Na</w:t>
      </w:r>
      <w:r w:rsidRPr="00DF5495">
        <w:rPr>
          <w:vertAlign w:val="subscript"/>
        </w:rPr>
        <w:t>2</w:t>
      </w:r>
      <w:r w:rsidRPr="00DF5495">
        <w:t>SiO</w:t>
      </w:r>
      <w:r w:rsidRPr="00DF5495">
        <w:rPr>
          <w:vertAlign w:val="subscript"/>
        </w:rPr>
        <w:t>3</w:t>
      </w:r>
      <w:r w:rsidRPr="00DF5495">
        <w:t>.</w:t>
      </w:r>
    </w:p>
    <w:p w:rsidR="00B858CD" w:rsidRPr="00DF5495" w:rsidRDefault="00B858CD" w:rsidP="00B858CD">
      <w:pPr>
        <w:rPr>
          <w:b/>
          <w:lang w:val="vi-VN"/>
        </w:rPr>
      </w:pPr>
      <w:r w:rsidRPr="00DF5495">
        <w:rPr>
          <w:b/>
          <w:lang w:val="vi-VN"/>
        </w:rPr>
        <w:t xml:space="preserve">Dạng </w:t>
      </w:r>
      <w:r w:rsidR="003212C7" w:rsidRPr="00DF5495">
        <w:rPr>
          <w:b/>
        </w:rPr>
        <w:t>2</w:t>
      </w:r>
      <w:r w:rsidRPr="00DF5495">
        <w:rPr>
          <w:b/>
          <w:lang w:val="vi-VN"/>
        </w:rPr>
        <w:t xml:space="preserve"> : </w:t>
      </w:r>
      <w:r w:rsidR="001C51C7" w:rsidRPr="00DF5495">
        <w:rPr>
          <w:b/>
          <w:lang w:val="vi-VN"/>
        </w:rPr>
        <w:t>Kim loại tác dụng với HNO3</w:t>
      </w:r>
    </w:p>
    <w:p w:rsidR="001C51C7" w:rsidRPr="00DF5495" w:rsidRDefault="001C51C7" w:rsidP="001C51C7">
      <w:pPr>
        <w:jc w:val="both"/>
        <w:rPr>
          <w:lang w:val="vi-VN"/>
        </w:rPr>
      </w:pPr>
      <w:r w:rsidRPr="00DF5495">
        <w:rPr>
          <w:b/>
        </w:rPr>
        <w:t xml:space="preserve">   </w:t>
      </w:r>
      <w:r w:rsidR="00E8067D" w:rsidRPr="00DF5495">
        <w:rPr>
          <w:b/>
          <w:lang w:val="vi-VN"/>
        </w:rPr>
        <w:t>Câu 1</w:t>
      </w:r>
      <w:r w:rsidR="00E8067D" w:rsidRPr="00DF5495">
        <w:t xml:space="preserve"> :</w:t>
      </w:r>
      <w:r w:rsidRPr="00DF5495">
        <w:t>Cho 11g hỗn hợp hai kim loại Al, Fe vào dung dịch HNO</w:t>
      </w:r>
      <w:r w:rsidRPr="00DF5495">
        <w:rPr>
          <w:vertAlign w:val="subscript"/>
        </w:rPr>
        <w:t>3</w:t>
      </w:r>
      <w:r w:rsidRPr="00DF5495">
        <w:t xml:space="preserve"> loãng, dư thu được 6, 72 lít NO(đktc)</w:t>
      </w:r>
      <w:r w:rsidRPr="00DF5495">
        <w:rPr>
          <w:lang w:val="vi-VN"/>
        </w:rPr>
        <w:t xml:space="preserve"> là sản phẩm khử </w:t>
      </w:r>
      <w:r w:rsidRPr="00DF5495">
        <w:t xml:space="preserve"> duy nhất.</w:t>
      </w:r>
    </w:p>
    <w:p w:rsidR="001C51C7" w:rsidRPr="00DF5495" w:rsidRDefault="001C51C7" w:rsidP="001C51C7">
      <w:r w:rsidRPr="00DF5495">
        <w:t xml:space="preserve">           a) Tính % khối lượng mỗi kim loại trong hỗn hợp đầu.</w:t>
      </w:r>
    </w:p>
    <w:p w:rsidR="001C51C7" w:rsidRPr="00DF5495" w:rsidRDefault="001C51C7" w:rsidP="001C51C7">
      <w:r w:rsidRPr="00DF5495">
        <w:t xml:space="preserve">           b) Tính thể tích dd HNO</w:t>
      </w:r>
      <w:r w:rsidRPr="00DF5495">
        <w:rPr>
          <w:vertAlign w:val="subscript"/>
        </w:rPr>
        <w:t>3</w:t>
      </w:r>
      <w:r w:rsidRPr="00DF5495">
        <w:rPr>
          <w:vertAlign w:val="subscript"/>
        </w:rPr>
        <w:softHyphen/>
      </w:r>
      <w:r w:rsidRPr="00DF5495">
        <w:t xml:space="preserve">  1M đã dùng ,biết đã dùng dư 20% so với lý thuyết.</w:t>
      </w:r>
    </w:p>
    <w:p w:rsidR="001C51C7" w:rsidRPr="00DF5495" w:rsidRDefault="001C51C7" w:rsidP="001C51C7">
      <w:pPr>
        <w:rPr>
          <w:lang w:val="vi-VN"/>
        </w:rPr>
      </w:pPr>
      <w:r w:rsidRPr="00DF5495">
        <w:t xml:space="preserve">     </w:t>
      </w:r>
      <w:r w:rsidR="00E8067D" w:rsidRPr="00DF5495">
        <w:rPr>
          <w:lang w:val="vi-VN"/>
        </w:rPr>
        <w:t xml:space="preserve"> </w:t>
      </w:r>
      <w:r w:rsidR="00E8067D" w:rsidRPr="00DF5495">
        <w:rPr>
          <w:b/>
          <w:lang w:val="vi-VN"/>
        </w:rPr>
        <w:t>Câu 2:</w:t>
      </w:r>
      <w:r w:rsidR="00E8067D" w:rsidRPr="00DF5495">
        <w:rPr>
          <w:lang w:val="vi-VN"/>
        </w:rPr>
        <w:t xml:space="preserve"> </w:t>
      </w:r>
      <w:r w:rsidRPr="00DF5495">
        <w:t>Cho 12,8 g hỗn hợp gồm Fe và FeO hòa tan hoàn toàn trong dd HNO</w:t>
      </w:r>
      <w:r w:rsidRPr="00DF5495">
        <w:rPr>
          <w:vertAlign w:val="subscript"/>
        </w:rPr>
        <w:t>3</w:t>
      </w:r>
      <w:r w:rsidRPr="00DF5495">
        <w:t xml:space="preserve"> </w:t>
      </w:r>
      <w:r w:rsidRPr="00DF5495">
        <w:rPr>
          <w:lang w:val="vi-VN"/>
        </w:rPr>
        <w:t>dư ,</w:t>
      </w:r>
      <w:r w:rsidRPr="00DF5495">
        <w:t>đặc nóng thu được 8,96 lit khí nâu đỏ thóat ra (đk</w:t>
      </w:r>
      <w:r w:rsidRPr="00DF5495">
        <w:rPr>
          <w:lang w:val="vi-VN"/>
        </w:rPr>
        <w:t>t</w:t>
      </w:r>
      <w:r w:rsidRPr="00DF5495">
        <w:t>c)</w:t>
      </w:r>
      <w:r w:rsidRPr="00DF5495">
        <w:rPr>
          <w:lang w:val="vi-VN"/>
        </w:rPr>
        <w:t xml:space="preserve">( sản phẩm khử duy nhất ) </w:t>
      </w:r>
      <w:r w:rsidRPr="00DF5495">
        <w:t xml:space="preserve">      </w:t>
      </w:r>
    </w:p>
    <w:p w:rsidR="001C51C7" w:rsidRPr="00DF5495" w:rsidRDefault="001C51C7" w:rsidP="001C51C7">
      <w:r w:rsidRPr="00DF5495">
        <w:rPr>
          <w:lang w:val="vi-VN"/>
        </w:rPr>
        <w:t xml:space="preserve">                        </w:t>
      </w:r>
      <w:r w:rsidRPr="00DF5495">
        <w:t xml:space="preserve"> a) Tính % khối lượng mỗi chất trong hỗn hợp đầu.</w:t>
      </w:r>
    </w:p>
    <w:p w:rsidR="001C51C7" w:rsidRPr="00DF5495" w:rsidRDefault="001C51C7" w:rsidP="001C51C7">
      <w:r w:rsidRPr="00DF5495">
        <w:t xml:space="preserve">                         b) Cho hỗn hợp trên tác dụng vừa đủ với  dd H</w:t>
      </w:r>
      <w:r w:rsidRPr="00DF5495">
        <w:rPr>
          <w:vertAlign w:val="subscript"/>
        </w:rPr>
        <w:t>2</w:t>
      </w:r>
      <w:r w:rsidRPr="00DF5495">
        <w:t>SO</w:t>
      </w:r>
      <w:r w:rsidRPr="00DF5495">
        <w:rPr>
          <w:vertAlign w:val="subscript"/>
        </w:rPr>
        <w:t xml:space="preserve">4 </w:t>
      </w:r>
      <w:r w:rsidRPr="00DF5495">
        <w:t>40% thì thu được bao nhiêu lít khí (đkc) và cần bao nhiêu gam dd H</w:t>
      </w:r>
      <w:r w:rsidRPr="00DF5495">
        <w:rPr>
          <w:vertAlign w:val="subscript"/>
        </w:rPr>
        <w:t>2</w:t>
      </w:r>
      <w:r w:rsidRPr="00DF5495">
        <w:t>SO</w:t>
      </w:r>
      <w:r w:rsidRPr="00DF5495">
        <w:rPr>
          <w:vertAlign w:val="subscript"/>
        </w:rPr>
        <w:t>4</w:t>
      </w:r>
    </w:p>
    <w:p w:rsidR="00E84093" w:rsidRPr="00DF5495" w:rsidRDefault="00E84093" w:rsidP="001C51C7">
      <w:pPr>
        <w:rPr>
          <w:b/>
          <w:lang w:val="vi-VN"/>
        </w:rPr>
      </w:pPr>
      <w:r w:rsidRPr="00DF5495">
        <w:rPr>
          <w:b/>
          <w:lang w:val="vi-VN"/>
        </w:rPr>
        <w:t xml:space="preserve">Dạng </w:t>
      </w:r>
      <w:r w:rsidR="003212C7" w:rsidRPr="00DF5495">
        <w:rPr>
          <w:b/>
        </w:rPr>
        <w:t>3</w:t>
      </w:r>
      <w:r w:rsidRPr="00DF5495">
        <w:rPr>
          <w:b/>
          <w:lang w:val="vi-VN"/>
        </w:rPr>
        <w:t xml:space="preserve"> : Bài tập về CO2 tác dụng với dung dịch kiềm </w:t>
      </w:r>
    </w:p>
    <w:p w:rsidR="00E84093" w:rsidRPr="00DF5495" w:rsidRDefault="00E84093" w:rsidP="00E84093">
      <w:pPr>
        <w:jc w:val="both"/>
        <w:rPr>
          <w:lang w:val="vi-VN"/>
        </w:rPr>
      </w:pPr>
      <w:r w:rsidRPr="00DF5495">
        <w:rPr>
          <w:b/>
        </w:rPr>
        <w:t xml:space="preserve">Câu </w:t>
      </w:r>
      <w:r w:rsidR="003212C7" w:rsidRPr="00DF5495">
        <w:rPr>
          <w:b/>
        </w:rPr>
        <w:t>1</w:t>
      </w:r>
      <w:r w:rsidRPr="00DF5495">
        <w:t>: Dẫn khí CO</w:t>
      </w:r>
      <w:r w:rsidRPr="00DF5495">
        <w:rPr>
          <w:vertAlign w:val="subscript"/>
        </w:rPr>
        <w:t>2</w:t>
      </w:r>
      <w:r w:rsidRPr="00DF5495">
        <w:t xml:space="preserve"> thu được khi cho 10g CaCO</w:t>
      </w:r>
      <w:r w:rsidRPr="00DF5495">
        <w:rPr>
          <w:vertAlign w:val="subscript"/>
        </w:rPr>
        <w:t>3</w:t>
      </w:r>
      <w:r w:rsidRPr="00DF5495">
        <w:t xml:space="preserve"> tác dụng với dd HCl dư vào 50g dd NaOH 40%. Khối lượng  muối thu được là bao nhiêu</w:t>
      </w:r>
      <w:r w:rsidR="002909E8" w:rsidRPr="00DF5495">
        <w:rPr>
          <w:lang w:val="vi-VN"/>
        </w:rPr>
        <w:t>?</w:t>
      </w:r>
    </w:p>
    <w:p w:rsidR="0049657F" w:rsidRPr="00DF5495" w:rsidRDefault="00E84093" w:rsidP="0049657F">
      <w:pPr>
        <w:jc w:val="both"/>
      </w:pPr>
      <w:r w:rsidRPr="00DF5495">
        <w:rPr>
          <w:b/>
        </w:rPr>
        <w:t xml:space="preserve">Câu </w:t>
      </w:r>
      <w:r w:rsidR="003212C7" w:rsidRPr="00DF5495">
        <w:rPr>
          <w:b/>
        </w:rPr>
        <w:t>2</w:t>
      </w:r>
      <w:r w:rsidRPr="00DF5495">
        <w:rPr>
          <w:b/>
        </w:rPr>
        <w:t>:</w:t>
      </w:r>
      <w:r w:rsidRPr="00DF5495">
        <w:t xml:space="preserve"> Cho 1.344 lít khí CO</w:t>
      </w:r>
      <w:r w:rsidRPr="00DF5495">
        <w:rPr>
          <w:vertAlign w:val="subscript"/>
        </w:rPr>
        <w:t>2</w:t>
      </w:r>
      <w:r w:rsidRPr="00DF5495">
        <w:t xml:space="preserve"> (đktc) hấp thụ hết vào 2 lít dung dịch X chứa NaOH 0.04M và Ca(OH)</w:t>
      </w:r>
      <w:r w:rsidRPr="00DF5495">
        <w:rPr>
          <w:vertAlign w:val="subscript"/>
        </w:rPr>
        <w:t>2</w:t>
      </w:r>
      <w:r w:rsidRPr="00DF5495">
        <w:t xml:space="preserve"> 0.02M thu được m gam kết tủa. </w:t>
      </w:r>
      <w:r w:rsidR="002909E8" w:rsidRPr="00DF5495">
        <w:rPr>
          <w:lang w:val="vi-VN"/>
        </w:rPr>
        <w:t>Tính g</w:t>
      </w:r>
      <w:r w:rsidRPr="00DF5495">
        <w:t xml:space="preserve">iá trị của m </w:t>
      </w:r>
      <w:r w:rsidR="0049657F" w:rsidRPr="00DF5495">
        <w:rPr>
          <w:b/>
        </w:rPr>
        <w:t>Câu 3:</w:t>
      </w:r>
      <w:r w:rsidR="0049657F" w:rsidRPr="00DF5495">
        <w:t xml:space="preserve"> Nung 52,65g CaCO</w:t>
      </w:r>
      <w:r w:rsidR="0049657F" w:rsidRPr="00DF5495">
        <w:rPr>
          <w:vertAlign w:val="subscript"/>
        </w:rPr>
        <w:t>3</w:t>
      </w:r>
      <w:r w:rsidR="0049657F" w:rsidRPr="00DF5495">
        <w:t xml:space="preserve"> ở 1000</w:t>
      </w:r>
      <w:r w:rsidR="0049657F" w:rsidRPr="00DF5495">
        <w:rPr>
          <w:vertAlign w:val="superscript"/>
        </w:rPr>
        <w:t>0</w:t>
      </w:r>
      <w:r w:rsidR="0049657F" w:rsidRPr="00DF5495">
        <w:t>C và cho toàn bộ lượng khí thoát ra hấp thu hết vào 500ml dd NaOH 1,8M. Hỏi thu được muối nào, khối lượng bao nhiêu? Biết hiệu suất phản ứng nhiệt phân CaCO</w:t>
      </w:r>
      <w:r w:rsidR="0049657F" w:rsidRPr="00DF5495">
        <w:rPr>
          <w:vertAlign w:val="subscript"/>
        </w:rPr>
        <w:t>3</w:t>
      </w:r>
      <w:r w:rsidR="0049657F" w:rsidRPr="00DF5495">
        <w:t xml:space="preserve"> là 95%</w:t>
      </w:r>
    </w:p>
    <w:p w:rsidR="0049657F" w:rsidRPr="00DF5495" w:rsidRDefault="0049657F" w:rsidP="0049657F">
      <w:pPr>
        <w:jc w:val="both"/>
        <w:rPr>
          <w:lang w:val="pt-BR"/>
        </w:rPr>
      </w:pPr>
      <w:r w:rsidRPr="00DF5495">
        <w:rPr>
          <w:b/>
        </w:rPr>
        <w:t>Câu 4:</w:t>
      </w:r>
      <w:r w:rsidRPr="00DF5495">
        <w:t xml:space="preserve"> </w:t>
      </w:r>
      <w:r w:rsidRPr="00DF5495">
        <w:rPr>
          <w:lang w:val="pt-BR"/>
        </w:rPr>
        <w:t>Cho 6,72 lít khí CO</w:t>
      </w:r>
      <w:r w:rsidRPr="00DF5495">
        <w:rPr>
          <w:vertAlign w:val="subscript"/>
          <w:lang w:val="pt-BR"/>
        </w:rPr>
        <w:t>2</w:t>
      </w:r>
      <w:r w:rsidRPr="00DF5495">
        <w:rPr>
          <w:lang w:val="pt-BR"/>
        </w:rPr>
        <w:t xml:space="preserve"> ở đktc vào 200ml dd Ca(OH)</w:t>
      </w:r>
      <w:r w:rsidRPr="00DF5495">
        <w:rPr>
          <w:vertAlign w:val="subscript"/>
          <w:lang w:val="pt-BR"/>
        </w:rPr>
        <w:t>2</w:t>
      </w:r>
      <w:r w:rsidRPr="00DF5495">
        <w:rPr>
          <w:lang w:val="pt-BR"/>
        </w:rPr>
        <w:t xml:space="preserve"> 1M. Tính khối lượng chất kết tủa tạo thành.</w:t>
      </w:r>
    </w:p>
    <w:p w:rsidR="0049657F" w:rsidRPr="00DF5495" w:rsidRDefault="0049657F" w:rsidP="0049657F">
      <w:pPr>
        <w:jc w:val="both"/>
      </w:pPr>
      <w:r w:rsidRPr="00DF5495">
        <w:rPr>
          <w:b/>
        </w:rPr>
        <w:t>Câu 5:</w:t>
      </w:r>
      <w:r w:rsidRPr="00DF5495">
        <w:t xml:space="preserve"> </w:t>
      </w:r>
      <w:r w:rsidRPr="00DF5495">
        <w:rPr>
          <w:lang w:val="pt-BR"/>
        </w:rPr>
        <w:t>Sụ</w:t>
      </w:r>
      <w:r w:rsidRPr="00DF5495">
        <w:rPr>
          <w:rFonts w:cs="VNI-Times"/>
          <w:lang w:val="pt-BR"/>
        </w:rPr>
        <w:t>c</w:t>
      </w:r>
      <w:r w:rsidRPr="00DF5495">
        <w:rPr>
          <w:lang w:val="pt-BR"/>
        </w:rPr>
        <w:t xml:space="preserve"> V(lít) CO</w:t>
      </w:r>
      <w:r w:rsidRPr="00DF5495">
        <w:rPr>
          <w:vertAlign w:val="subscript"/>
          <w:lang w:val="pt-BR"/>
        </w:rPr>
        <w:t xml:space="preserve">2 </w:t>
      </w:r>
      <w:r w:rsidRPr="00DF5495">
        <w:rPr>
          <w:lang w:val="pt-BR"/>
        </w:rPr>
        <w:t>(đktc) vào 500 ml dd Ba(OH)</w:t>
      </w:r>
      <w:r w:rsidRPr="00DF5495">
        <w:rPr>
          <w:vertAlign w:val="subscript"/>
          <w:lang w:val="pt-BR"/>
        </w:rPr>
        <w:t xml:space="preserve">2 </w:t>
      </w:r>
      <w:r w:rsidRPr="00DF5495">
        <w:rPr>
          <w:lang w:val="pt-BR"/>
        </w:rPr>
        <w:t>0,3M, sau phản ứng thu đ</w:t>
      </w:r>
      <w:r w:rsidRPr="00DF5495">
        <w:rPr>
          <w:rFonts w:hint="eastAsia"/>
          <w:lang w:val="pt-BR"/>
        </w:rPr>
        <w:t>ư</w:t>
      </w:r>
      <w:r w:rsidRPr="00DF5495">
        <w:rPr>
          <w:lang w:val="pt-BR"/>
        </w:rPr>
        <w:t xml:space="preserve">ợc19,7g kết tủa. </w:t>
      </w:r>
      <w:r w:rsidRPr="00DF5495">
        <w:t>Tính giá trị của V.</w:t>
      </w:r>
    </w:p>
    <w:p w:rsidR="002909E8" w:rsidRPr="00DF5495" w:rsidRDefault="002C3D03" w:rsidP="00E84093">
      <w:pPr>
        <w:jc w:val="both"/>
        <w:rPr>
          <w:b/>
          <w:lang w:val="vi-VN"/>
        </w:rPr>
      </w:pPr>
      <w:r w:rsidRPr="00DF5495">
        <w:rPr>
          <w:b/>
          <w:lang w:val="vi-VN"/>
        </w:rPr>
        <w:t xml:space="preserve">Dạng </w:t>
      </w:r>
      <w:r w:rsidR="003212C7" w:rsidRPr="00DF5495">
        <w:rPr>
          <w:b/>
        </w:rPr>
        <w:t>4</w:t>
      </w:r>
      <w:r w:rsidRPr="00DF5495">
        <w:rPr>
          <w:b/>
          <w:lang w:val="vi-VN"/>
        </w:rPr>
        <w:t xml:space="preserve">: Lập công thức phân tử hợp chất hữu cơ </w:t>
      </w:r>
    </w:p>
    <w:p w:rsidR="002C3D03" w:rsidRPr="00DF5495" w:rsidRDefault="002C3D03" w:rsidP="002C3D03">
      <w:pPr>
        <w:jc w:val="both"/>
        <w:rPr>
          <w:rFonts w:ascii="VNI-Times" w:hAnsi="VNI-Times" w:cs="VNI-Times"/>
        </w:rPr>
      </w:pPr>
      <w:r w:rsidRPr="00DF5495">
        <w:rPr>
          <w:b/>
        </w:rPr>
        <w:t>Câu1</w:t>
      </w:r>
      <w:r w:rsidRPr="00DF5495">
        <w:t>: Đốt cháy hoàn toàn 8,9g chất hữu cơ A thu được 6,72 lít khí CO</w:t>
      </w:r>
      <w:r w:rsidRPr="00DF5495">
        <w:rPr>
          <w:vertAlign w:val="subscript"/>
        </w:rPr>
        <w:t>2</w:t>
      </w:r>
      <w:r w:rsidRPr="00DF5495">
        <w:t xml:space="preserve"> (đk</w:t>
      </w:r>
      <w:r w:rsidRPr="00DF5495">
        <w:rPr>
          <w:lang w:val="vi-VN"/>
        </w:rPr>
        <w:t>t</w:t>
      </w:r>
      <w:r w:rsidRPr="00DF5495">
        <w:t>c), 1,12 lít khí N</w:t>
      </w:r>
      <w:r w:rsidRPr="00DF5495">
        <w:rPr>
          <w:vertAlign w:val="subscript"/>
        </w:rPr>
        <w:t>2</w:t>
      </w:r>
      <w:r w:rsidRPr="00DF5495">
        <w:t xml:space="preserve"> (đktc) và 6,3g H</w:t>
      </w:r>
      <w:r w:rsidRPr="00DF5495">
        <w:rPr>
          <w:vertAlign w:val="subscript"/>
        </w:rPr>
        <w:t>2</w:t>
      </w:r>
      <w:r w:rsidRPr="00DF5495">
        <w:t>O. Tìm CTPT của A biết khi hóa hơi 4,45g A thu được thể tích hơi đúng bằng thể tích của 1,6g khí Oxi ở cùng điều kiện.</w:t>
      </w:r>
    </w:p>
    <w:p w:rsidR="002C3D03" w:rsidRPr="00DF5495" w:rsidRDefault="002C3D03" w:rsidP="002C3D03">
      <w:r w:rsidRPr="00DF5495">
        <w:rPr>
          <w:b/>
        </w:rPr>
        <w:t>Câu 2:</w:t>
      </w:r>
      <w:r w:rsidRPr="00DF5495">
        <w:rPr>
          <w:b/>
          <w:bCs/>
        </w:rPr>
        <w:t xml:space="preserve"> </w:t>
      </w:r>
      <w:r w:rsidRPr="00DF5495">
        <w:t>Đốt cháy hoàn toàn 0,3 gam chất A (phân tử chỉ chứa C, H, O) thu được 0,44 gam khí cacbonic và 0,18 gam nước. Thể tích hơi của 0,3g chất A bằng thể tích của 0,16 gam oxi (ở cùng điều kiện nhiệt độ, áp suất). Xác định CTPT của A ?</w:t>
      </w:r>
    </w:p>
    <w:p w:rsidR="002C3D03" w:rsidRPr="00DF5495" w:rsidRDefault="002C3D03" w:rsidP="002C3D03">
      <w:pPr>
        <w:rPr>
          <w:lang w:val="pt-BR"/>
        </w:rPr>
      </w:pPr>
      <w:r w:rsidRPr="00DF5495">
        <w:rPr>
          <w:b/>
          <w:lang w:val="pt-BR"/>
        </w:rPr>
        <w:t xml:space="preserve">Câu </w:t>
      </w:r>
      <w:r w:rsidR="003212C7" w:rsidRPr="00DF5495">
        <w:rPr>
          <w:b/>
          <w:lang w:val="pt-BR"/>
        </w:rPr>
        <w:t>3</w:t>
      </w:r>
      <w:r w:rsidRPr="00DF5495">
        <w:rPr>
          <w:lang w:val="pt-BR"/>
        </w:rPr>
        <w:t>: Đốt cháy hoàn toàn 2,2 g chất hữu cơ A, thu được 4,4 g CO</w:t>
      </w:r>
      <w:r w:rsidRPr="00DF5495">
        <w:rPr>
          <w:vertAlign w:val="subscript"/>
          <w:lang w:val="pt-BR"/>
        </w:rPr>
        <w:t>2</w:t>
      </w:r>
      <w:r w:rsidRPr="00DF5495">
        <w:rPr>
          <w:lang w:val="pt-BR"/>
        </w:rPr>
        <w:t xml:space="preserve"> và 1,8 g H</w:t>
      </w:r>
      <w:r w:rsidRPr="00DF5495">
        <w:rPr>
          <w:vertAlign w:val="subscript"/>
          <w:lang w:val="pt-BR"/>
        </w:rPr>
        <w:t>2</w:t>
      </w:r>
      <w:r w:rsidRPr="00DF5495">
        <w:rPr>
          <w:lang w:val="pt-BR"/>
        </w:rPr>
        <w:t>O.</w:t>
      </w:r>
    </w:p>
    <w:p w:rsidR="002C3D03" w:rsidRPr="00DF5495" w:rsidRDefault="002C3D03" w:rsidP="002C3D03">
      <w:pPr>
        <w:tabs>
          <w:tab w:val="left" w:pos="360"/>
        </w:tabs>
        <w:rPr>
          <w:lang w:val="pt-BR"/>
        </w:rPr>
      </w:pPr>
      <w:r w:rsidRPr="00DF5495">
        <w:rPr>
          <w:lang w:val="pt-BR"/>
        </w:rPr>
        <w:tab/>
        <w:t>a.Xác định CTĐGN của A ?</w:t>
      </w:r>
    </w:p>
    <w:p w:rsidR="002C3D03" w:rsidRPr="00DF5495" w:rsidRDefault="002C3D03" w:rsidP="002C3D03">
      <w:pPr>
        <w:tabs>
          <w:tab w:val="left" w:pos="360"/>
        </w:tabs>
        <w:rPr>
          <w:lang w:val="pt-BR"/>
        </w:rPr>
      </w:pPr>
      <w:r w:rsidRPr="00DF5495">
        <w:rPr>
          <w:lang w:val="pt-BR"/>
        </w:rPr>
        <w:tab/>
        <w:t>b. Xác định CTPT của A, biết rằng nếu làm bay hơi 1,1 g chất A thì thể tích hơi thu được đúng bằng thể tích của 0,4 g khí O</w:t>
      </w:r>
      <w:r w:rsidRPr="00DF5495">
        <w:rPr>
          <w:vertAlign w:val="subscript"/>
          <w:lang w:val="pt-BR"/>
        </w:rPr>
        <w:t>2</w:t>
      </w:r>
      <w:r w:rsidRPr="00DF5495">
        <w:rPr>
          <w:lang w:val="pt-BR"/>
        </w:rPr>
        <w:t xml:space="preserve"> ở cùng nhiệt độ và áp suất.</w:t>
      </w:r>
    </w:p>
    <w:sectPr w:rsidR="002C3D03" w:rsidRPr="00DF5495" w:rsidSect="00DF5495">
      <w:headerReference w:type="default" r:id="rId67"/>
      <w:footerReference w:type="default" r:id="rId68"/>
      <w:pgSz w:w="11907" w:h="16840" w:code="9"/>
      <w:pgMar w:top="567" w:right="567" w:bottom="454" w:left="680" w:header="510" w:footer="5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05C4" w:rsidRDefault="004B05C4" w:rsidP="0014670F">
      <w:r>
        <w:separator/>
      </w:r>
    </w:p>
  </w:endnote>
  <w:endnote w:type="continuationSeparator" w:id="0">
    <w:p w:rsidR="004B05C4" w:rsidRDefault="004B05C4" w:rsidP="001467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BC Sans Serif">
    <w:panose1 w:val="00000000000000000000"/>
    <w:charset w:val="00"/>
    <w:family w:val="auto"/>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45DB" w:rsidRPr="00AD45DB" w:rsidRDefault="00AD45DB" w:rsidP="00AD45DB">
    <w:pPr>
      <w:widowControl w:val="0"/>
      <w:tabs>
        <w:tab w:val="center" w:pos="4680"/>
        <w:tab w:val="right" w:pos="9360"/>
        <w:tab w:val="right" w:pos="10348"/>
      </w:tabs>
      <w:spacing w:before="120" w:after="120"/>
      <w:rPr>
        <w:rFonts w:eastAsia="SimSun"/>
        <w:color w:val="000000"/>
        <w:kern w:val="2"/>
        <w:lang w:eastAsia="zh-CN"/>
      </w:rPr>
    </w:pPr>
    <w:r w:rsidRPr="00AD45DB">
      <w:rPr>
        <w:rFonts w:eastAsia="SimSun"/>
        <w:b/>
        <w:color w:val="000000"/>
        <w:kern w:val="2"/>
        <w:lang w:val="nl-NL" w:eastAsia="zh-CN"/>
      </w:rPr>
      <w:t xml:space="preserve">                                                                      </w:t>
    </w:r>
    <w:r>
      <w:rPr>
        <w:rFonts w:eastAsia="SimSun"/>
        <w:b/>
        <w:color w:val="000000"/>
        <w:kern w:val="2"/>
        <w:lang w:val="nl-NL" w:eastAsia="zh-CN"/>
      </w:rPr>
      <w:t xml:space="preserve">   </w:t>
    </w:r>
    <w:r w:rsidRPr="00AD45DB">
      <w:rPr>
        <w:rFonts w:eastAsia="SimSun"/>
        <w:b/>
        <w:color w:val="00B0F0"/>
        <w:kern w:val="2"/>
        <w:lang w:val="nl-NL" w:eastAsia="zh-CN"/>
      </w:rPr>
      <w:t/>
    </w:r>
    <w:r w:rsidRPr="00AD45DB">
      <w:rPr>
        <w:rFonts w:eastAsia="SimSun"/>
        <w:b/>
        <w:color w:val="FF0000"/>
        <w:kern w:val="2"/>
        <w:lang w:val="nl-NL" w:eastAsia="zh-CN"/>
      </w:rPr>
      <w:t xml:space="preserve"/>
    </w:r>
    <w:r w:rsidRPr="00AD45DB">
      <w:rPr>
        <w:rFonts w:eastAsia="SimSun"/>
        <w:b/>
        <w:color w:val="000000"/>
        <w:kern w:val="2"/>
        <w:lang w:eastAsia="zh-CN"/>
      </w:rPr>
      <w:t xml:space="preserve">                                </w:t>
    </w:r>
    <w:r w:rsidRPr="00AD45DB">
      <w:rPr>
        <w:rFonts w:eastAsia="SimSun"/>
        <w:b/>
        <w:color w:val="FF0000"/>
        <w:kern w:val="2"/>
        <w:lang w:eastAsia="zh-CN"/>
      </w:rPr>
      <w:t>Trang</w:t>
    </w:r>
    <w:r w:rsidRPr="00AD45DB">
      <w:rPr>
        <w:rFonts w:eastAsia="SimSun"/>
        <w:b/>
        <w:color w:val="0070C0"/>
        <w:kern w:val="2"/>
        <w:lang w:eastAsia="zh-CN"/>
      </w:rPr>
      <w:t xml:space="preserve"> </w:t>
    </w:r>
    <w:r w:rsidRPr="00AD45DB">
      <w:rPr>
        <w:rFonts w:eastAsia="SimSun"/>
        <w:b/>
        <w:color w:val="0070C0"/>
        <w:kern w:val="2"/>
        <w:lang w:eastAsia="zh-CN"/>
      </w:rPr>
      <w:fldChar w:fldCharType="begin"/>
    </w:r>
    <w:r w:rsidRPr="00AD45DB">
      <w:rPr>
        <w:rFonts w:eastAsia="SimSun"/>
        <w:b/>
        <w:color w:val="0070C0"/>
        <w:kern w:val="2"/>
        <w:lang w:eastAsia="zh-CN"/>
      </w:rPr>
      <w:instrText xml:space="preserve"> PAGE   \* MERGEFORMAT </w:instrText>
    </w:r>
    <w:r w:rsidRPr="00AD45DB">
      <w:rPr>
        <w:rFonts w:eastAsia="SimSun"/>
        <w:b/>
        <w:color w:val="0070C0"/>
        <w:kern w:val="2"/>
        <w:lang w:eastAsia="zh-CN"/>
      </w:rPr>
      <w:fldChar w:fldCharType="separate"/>
    </w:r>
    <w:r>
      <w:rPr>
        <w:rFonts w:eastAsia="SimSun"/>
        <w:b/>
        <w:noProof/>
        <w:color w:val="0070C0"/>
        <w:kern w:val="2"/>
        <w:lang w:eastAsia="zh-CN"/>
      </w:rPr>
      <w:t>1</w:t>
    </w:r>
    <w:r w:rsidRPr="00AD45DB">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05C4" w:rsidRDefault="004B05C4" w:rsidP="0014670F">
      <w:r>
        <w:separator/>
      </w:r>
    </w:p>
  </w:footnote>
  <w:footnote w:type="continuationSeparator" w:id="0">
    <w:p w:rsidR="004B05C4" w:rsidRDefault="004B05C4" w:rsidP="0014670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45DB" w:rsidRPr="00AD45DB" w:rsidRDefault="00AD45DB" w:rsidP="00AD45DB">
    <w:pPr>
      <w:widowControl w:val="0"/>
      <w:tabs>
        <w:tab w:val="center" w:pos="4513"/>
        <w:tab w:val="right" w:pos="9026"/>
      </w:tabs>
      <w:autoSpaceDE w:val="0"/>
      <w:autoSpaceDN w:val="0"/>
      <w:jc w:val="center"/>
      <w:rPr>
        <w:sz w:val="22"/>
        <w:szCs w:val="22"/>
        <w:lang w:val="vi"/>
      </w:rPr>
    </w:pPr>
    <w:r w:rsidRPr="00AD45DB">
      <w:rPr>
        <w:rFonts w:eastAsia="Calibri"/>
        <w:b/>
        <w:color w:val="00B0F0"/>
        <w:lang w:val="nl-NL"/>
      </w:rPr>
      <w:t/>
    </w:r>
    <w:r w:rsidRPr="00AD45DB">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A86FA5"/>
    <w:multiLevelType w:val="hybridMultilevel"/>
    <w:tmpl w:val="5A363BF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3A874A5"/>
    <w:multiLevelType w:val="hybridMultilevel"/>
    <w:tmpl w:val="9640BA20"/>
    <w:lvl w:ilvl="0" w:tplc="206ADFD6">
      <w:start w:val="4"/>
      <w:numFmt w:val="upperLetter"/>
      <w:lvlText w:val="%1."/>
      <w:lvlJc w:val="left"/>
      <w:pPr>
        <w:ind w:left="814" w:hanging="360"/>
      </w:pPr>
      <w:rPr>
        <w:rFonts w:hint="default"/>
      </w:rPr>
    </w:lvl>
    <w:lvl w:ilvl="1" w:tplc="04090019" w:tentative="1">
      <w:start w:val="1"/>
      <w:numFmt w:val="lowerLetter"/>
      <w:lvlText w:val="%2."/>
      <w:lvlJc w:val="left"/>
      <w:pPr>
        <w:ind w:left="1534" w:hanging="360"/>
      </w:pPr>
    </w:lvl>
    <w:lvl w:ilvl="2" w:tplc="0409001B" w:tentative="1">
      <w:start w:val="1"/>
      <w:numFmt w:val="lowerRoman"/>
      <w:lvlText w:val="%3."/>
      <w:lvlJc w:val="right"/>
      <w:pPr>
        <w:ind w:left="2254" w:hanging="180"/>
      </w:pPr>
    </w:lvl>
    <w:lvl w:ilvl="3" w:tplc="0409000F" w:tentative="1">
      <w:start w:val="1"/>
      <w:numFmt w:val="decimal"/>
      <w:lvlText w:val="%4."/>
      <w:lvlJc w:val="left"/>
      <w:pPr>
        <w:ind w:left="2974" w:hanging="360"/>
      </w:pPr>
    </w:lvl>
    <w:lvl w:ilvl="4" w:tplc="04090019" w:tentative="1">
      <w:start w:val="1"/>
      <w:numFmt w:val="lowerLetter"/>
      <w:lvlText w:val="%5."/>
      <w:lvlJc w:val="left"/>
      <w:pPr>
        <w:ind w:left="3694" w:hanging="360"/>
      </w:pPr>
    </w:lvl>
    <w:lvl w:ilvl="5" w:tplc="0409001B" w:tentative="1">
      <w:start w:val="1"/>
      <w:numFmt w:val="lowerRoman"/>
      <w:lvlText w:val="%6."/>
      <w:lvlJc w:val="right"/>
      <w:pPr>
        <w:ind w:left="4414" w:hanging="180"/>
      </w:pPr>
    </w:lvl>
    <w:lvl w:ilvl="6" w:tplc="0409000F" w:tentative="1">
      <w:start w:val="1"/>
      <w:numFmt w:val="decimal"/>
      <w:lvlText w:val="%7."/>
      <w:lvlJc w:val="left"/>
      <w:pPr>
        <w:ind w:left="5134" w:hanging="360"/>
      </w:pPr>
    </w:lvl>
    <w:lvl w:ilvl="7" w:tplc="04090019" w:tentative="1">
      <w:start w:val="1"/>
      <w:numFmt w:val="lowerLetter"/>
      <w:lvlText w:val="%8."/>
      <w:lvlJc w:val="left"/>
      <w:pPr>
        <w:ind w:left="5854" w:hanging="360"/>
      </w:pPr>
    </w:lvl>
    <w:lvl w:ilvl="8" w:tplc="0409001B" w:tentative="1">
      <w:start w:val="1"/>
      <w:numFmt w:val="lowerRoman"/>
      <w:lvlText w:val="%9."/>
      <w:lvlJc w:val="right"/>
      <w:pPr>
        <w:ind w:left="6574" w:hanging="180"/>
      </w:pPr>
    </w:lvl>
  </w:abstractNum>
  <w:abstractNum w:abstractNumId="2">
    <w:nsid w:val="38CE72A6"/>
    <w:multiLevelType w:val="multilevel"/>
    <w:tmpl w:val="8CF65AD0"/>
    <w:lvl w:ilvl="0">
      <w:start w:val="1"/>
      <w:numFmt w:val="upperLetter"/>
      <w:lvlText w:val="%1."/>
      <w:lvlJc w:val="left"/>
      <w:pPr>
        <w:ind w:left="1080" w:hanging="360"/>
      </w:pPr>
      <w:rPr>
        <w:rFonts w:ascii="Times New Roman" w:hAnsi="Times New Roman" w:cs="Times New Roman" w:hint="default"/>
        <w:color w:val="000000"/>
      </w:rPr>
    </w:lvl>
    <w:lvl w:ilvl="1">
      <w:start w:val="1"/>
      <w:numFmt w:val="lowerLetter"/>
      <w:lvlText w:val="%2."/>
      <w:lvlJc w:val="left"/>
      <w:pPr>
        <w:ind w:left="1800" w:hanging="360"/>
      </w:pPr>
      <w:rPr>
        <w:rFonts w:ascii="Times New Roman" w:hAnsi="Times New Roman" w:cs="Times New Roman" w:hint="default"/>
      </w:rPr>
    </w:lvl>
    <w:lvl w:ilvl="2">
      <w:start w:val="1"/>
      <w:numFmt w:val="lowerRoman"/>
      <w:lvlText w:val="%3."/>
      <w:lvlJc w:val="right"/>
      <w:pPr>
        <w:ind w:left="2520" w:hanging="180"/>
      </w:pPr>
      <w:rPr>
        <w:rFonts w:ascii="Times New Roman" w:hAnsi="Times New Roman" w:cs="Times New Roman" w:hint="default"/>
      </w:rPr>
    </w:lvl>
    <w:lvl w:ilvl="3">
      <w:start w:val="1"/>
      <w:numFmt w:val="decimal"/>
      <w:lvlText w:val="%4."/>
      <w:lvlJc w:val="left"/>
      <w:pPr>
        <w:ind w:left="3240" w:hanging="360"/>
      </w:pPr>
      <w:rPr>
        <w:rFonts w:ascii="Times New Roman" w:hAnsi="Times New Roman" w:cs="Times New Roman" w:hint="default"/>
      </w:rPr>
    </w:lvl>
    <w:lvl w:ilvl="4">
      <w:start w:val="1"/>
      <w:numFmt w:val="lowerLetter"/>
      <w:lvlText w:val="%5."/>
      <w:lvlJc w:val="left"/>
      <w:pPr>
        <w:ind w:left="3960" w:hanging="360"/>
      </w:pPr>
      <w:rPr>
        <w:rFonts w:ascii="Times New Roman" w:hAnsi="Times New Roman" w:cs="Times New Roman" w:hint="default"/>
      </w:rPr>
    </w:lvl>
    <w:lvl w:ilvl="5">
      <w:start w:val="1"/>
      <w:numFmt w:val="lowerRoman"/>
      <w:lvlText w:val="%6."/>
      <w:lvlJc w:val="right"/>
      <w:pPr>
        <w:ind w:left="4680" w:hanging="180"/>
      </w:pPr>
      <w:rPr>
        <w:rFonts w:ascii="Times New Roman" w:hAnsi="Times New Roman" w:cs="Times New Roman" w:hint="default"/>
      </w:rPr>
    </w:lvl>
    <w:lvl w:ilvl="6">
      <w:start w:val="1"/>
      <w:numFmt w:val="decimal"/>
      <w:lvlText w:val="%7."/>
      <w:lvlJc w:val="left"/>
      <w:pPr>
        <w:ind w:left="5400" w:hanging="360"/>
      </w:pPr>
      <w:rPr>
        <w:rFonts w:ascii="Times New Roman" w:hAnsi="Times New Roman" w:cs="Times New Roman" w:hint="default"/>
      </w:rPr>
    </w:lvl>
    <w:lvl w:ilvl="7">
      <w:start w:val="1"/>
      <w:numFmt w:val="lowerLetter"/>
      <w:lvlText w:val="%8."/>
      <w:lvlJc w:val="left"/>
      <w:pPr>
        <w:ind w:left="6120" w:hanging="360"/>
      </w:pPr>
      <w:rPr>
        <w:rFonts w:ascii="Times New Roman" w:hAnsi="Times New Roman" w:cs="Times New Roman" w:hint="default"/>
      </w:rPr>
    </w:lvl>
    <w:lvl w:ilvl="8">
      <w:start w:val="1"/>
      <w:numFmt w:val="lowerRoman"/>
      <w:lvlText w:val="%9."/>
      <w:lvlJc w:val="right"/>
      <w:pPr>
        <w:ind w:left="6840" w:hanging="180"/>
      </w:pPr>
      <w:rPr>
        <w:rFonts w:ascii="Times New Roman" w:hAnsi="Times New Roman" w:cs="Times New Roman" w:hint="default"/>
      </w:rPr>
    </w:lvl>
  </w:abstractNum>
  <w:abstractNum w:abstractNumId="3">
    <w:nsid w:val="5D5E2DE1"/>
    <w:multiLevelType w:val="hybridMultilevel"/>
    <w:tmpl w:val="0DBC420A"/>
    <w:lvl w:ilvl="0" w:tplc="C90452D8">
      <w:start w:val="1"/>
      <w:numFmt w:val="lowerLetter"/>
      <w:lvlText w:val="%1."/>
      <w:lvlJc w:val="left"/>
      <w:pPr>
        <w:tabs>
          <w:tab w:val="num" w:pos="1800"/>
        </w:tabs>
        <w:ind w:left="1800" w:hanging="360"/>
      </w:pPr>
      <w:rPr>
        <w:rFonts w:ascii="Times New Roman" w:eastAsia="Times New Roman" w:hAnsi="Times New Roman" w:cs="Times New Roman"/>
      </w:rPr>
    </w:lvl>
    <w:lvl w:ilvl="1" w:tplc="6FB030D4">
      <w:start w:val="1"/>
      <w:numFmt w:val="decimal"/>
      <w:lvlText w:val="%2."/>
      <w:lvlJc w:val="left"/>
      <w:pPr>
        <w:tabs>
          <w:tab w:val="num" w:pos="2520"/>
        </w:tabs>
        <w:ind w:left="2520" w:hanging="360"/>
      </w:pPr>
      <w:rPr>
        <w:rFonts w:hint="default"/>
      </w:r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num w:numId="1">
    <w:abstractNumId w:val="3"/>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7160"/>
    <w:rsid w:val="000609CB"/>
    <w:rsid w:val="000671BA"/>
    <w:rsid w:val="000B6444"/>
    <w:rsid w:val="000E2C44"/>
    <w:rsid w:val="00126642"/>
    <w:rsid w:val="0014670F"/>
    <w:rsid w:val="001A52A8"/>
    <w:rsid w:val="001C51C7"/>
    <w:rsid w:val="001F19F8"/>
    <w:rsid w:val="0025436C"/>
    <w:rsid w:val="00277C25"/>
    <w:rsid w:val="002909E8"/>
    <w:rsid w:val="002B3B4B"/>
    <w:rsid w:val="002C3D03"/>
    <w:rsid w:val="002D2E01"/>
    <w:rsid w:val="00310640"/>
    <w:rsid w:val="003212C7"/>
    <w:rsid w:val="003625E4"/>
    <w:rsid w:val="00362A29"/>
    <w:rsid w:val="003660FB"/>
    <w:rsid w:val="00492D7A"/>
    <w:rsid w:val="0049550F"/>
    <w:rsid w:val="0049657F"/>
    <w:rsid w:val="004A56A4"/>
    <w:rsid w:val="004B05C4"/>
    <w:rsid w:val="004C4D2E"/>
    <w:rsid w:val="004C5AA8"/>
    <w:rsid w:val="00511856"/>
    <w:rsid w:val="00565F4F"/>
    <w:rsid w:val="00592971"/>
    <w:rsid w:val="005C32C9"/>
    <w:rsid w:val="005C4752"/>
    <w:rsid w:val="006111A3"/>
    <w:rsid w:val="00612191"/>
    <w:rsid w:val="006559EF"/>
    <w:rsid w:val="00674E7C"/>
    <w:rsid w:val="006A59C1"/>
    <w:rsid w:val="006D5305"/>
    <w:rsid w:val="00732081"/>
    <w:rsid w:val="007519AF"/>
    <w:rsid w:val="007747A8"/>
    <w:rsid w:val="00792920"/>
    <w:rsid w:val="007A1EB2"/>
    <w:rsid w:val="007C0E4F"/>
    <w:rsid w:val="0094265E"/>
    <w:rsid w:val="00946E78"/>
    <w:rsid w:val="009546E4"/>
    <w:rsid w:val="00963AFB"/>
    <w:rsid w:val="009A2AD7"/>
    <w:rsid w:val="009A4650"/>
    <w:rsid w:val="009E6926"/>
    <w:rsid w:val="00A55208"/>
    <w:rsid w:val="00A6551F"/>
    <w:rsid w:val="00AA7709"/>
    <w:rsid w:val="00AD45DB"/>
    <w:rsid w:val="00AF65B1"/>
    <w:rsid w:val="00AF72C2"/>
    <w:rsid w:val="00B3126B"/>
    <w:rsid w:val="00B858CD"/>
    <w:rsid w:val="00BA725F"/>
    <w:rsid w:val="00C21B9D"/>
    <w:rsid w:val="00C27334"/>
    <w:rsid w:val="00CA2270"/>
    <w:rsid w:val="00CA5A3A"/>
    <w:rsid w:val="00CB2309"/>
    <w:rsid w:val="00CC3AE1"/>
    <w:rsid w:val="00D10A6E"/>
    <w:rsid w:val="00DD5A73"/>
    <w:rsid w:val="00DF5495"/>
    <w:rsid w:val="00E11342"/>
    <w:rsid w:val="00E67160"/>
    <w:rsid w:val="00E8067D"/>
    <w:rsid w:val="00E84093"/>
    <w:rsid w:val="00EB3F68"/>
    <w:rsid w:val="00F05B09"/>
    <w:rsid w:val="00FA27E9"/>
    <w:rsid w:val="00FA67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DocumentMap">
    <w:name w:val="Document Map"/>
    <w:basedOn w:val="Normal"/>
    <w:semiHidden/>
    <w:rsid w:val="00E67160"/>
    <w:pPr>
      <w:shd w:val="clear" w:color="auto" w:fill="000080"/>
    </w:pPr>
    <w:rPr>
      <w:rFonts w:ascii="Tahoma" w:hAnsi="Tahoma" w:cs="Tahoma"/>
      <w:sz w:val="20"/>
      <w:szCs w:val="20"/>
    </w:rPr>
  </w:style>
  <w:style w:type="paragraph" w:customStyle="1" w:styleId="2">
    <w:name w:val="2"/>
    <w:basedOn w:val="Normal"/>
    <w:autoRedefine/>
    <w:rsid w:val="00E67160"/>
    <w:pPr>
      <w:spacing w:after="160" w:line="240" w:lineRule="exact"/>
      <w:ind w:firstLine="567"/>
    </w:pPr>
    <w:rPr>
      <w:rFonts w:ascii="Verdana" w:hAnsi="Verdana" w:cs="Verdana"/>
      <w:sz w:val="20"/>
      <w:szCs w:val="20"/>
    </w:rPr>
  </w:style>
  <w:style w:type="table" w:styleId="TableGrid">
    <w:name w:val="Table Grid"/>
    <w:basedOn w:val="TableNormal"/>
    <w:rsid w:val="00E8067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111A3"/>
    <w:pPr>
      <w:ind w:left="720"/>
      <w:contextualSpacing/>
    </w:pPr>
  </w:style>
  <w:style w:type="paragraph" w:styleId="Header">
    <w:name w:val="header"/>
    <w:basedOn w:val="Normal"/>
    <w:link w:val="HeaderChar"/>
    <w:rsid w:val="0014670F"/>
    <w:pPr>
      <w:tabs>
        <w:tab w:val="center" w:pos="4680"/>
        <w:tab w:val="right" w:pos="9360"/>
      </w:tabs>
    </w:pPr>
  </w:style>
  <w:style w:type="character" w:customStyle="1" w:styleId="HeaderChar">
    <w:name w:val="Header Char"/>
    <w:basedOn w:val="DefaultParagraphFont"/>
    <w:link w:val="Header"/>
    <w:rsid w:val="0014670F"/>
    <w:rPr>
      <w:sz w:val="24"/>
      <w:szCs w:val="24"/>
    </w:rPr>
  </w:style>
  <w:style w:type="paragraph" w:styleId="Footer">
    <w:name w:val="footer"/>
    <w:basedOn w:val="Normal"/>
    <w:link w:val="FooterChar"/>
    <w:rsid w:val="0014670F"/>
    <w:pPr>
      <w:tabs>
        <w:tab w:val="center" w:pos="4680"/>
        <w:tab w:val="right" w:pos="9360"/>
      </w:tabs>
    </w:pPr>
  </w:style>
  <w:style w:type="character" w:customStyle="1" w:styleId="FooterChar">
    <w:name w:val="Footer Char"/>
    <w:basedOn w:val="DefaultParagraphFont"/>
    <w:link w:val="Footer"/>
    <w:rsid w:val="0014670F"/>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DocumentMap">
    <w:name w:val="Document Map"/>
    <w:basedOn w:val="Normal"/>
    <w:semiHidden/>
    <w:rsid w:val="00E67160"/>
    <w:pPr>
      <w:shd w:val="clear" w:color="auto" w:fill="000080"/>
    </w:pPr>
    <w:rPr>
      <w:rFonts w:ascii="Tahoma" w:hAnsi="Tahoma" w:cs="Tahoma"/>
      <w:sz w:val="20"/>
      <w:szCs w:val="20"/>
    </w:rPr>
  </w:style>
  <w:style w:type="paragraph" w:customStyle="1" w:styleId="2">
    <w:name w:val="2"/>
    <w:basedOn w:val="Normal"/>
    <w:autoRedefine/>
    <w:rsid w:val="00E67160"/>
    <w:pPr>
      <w:spacing w:after="160" w:line="240" w:lineRule="exact"/>
      <w:ind w:firstLine="567"/>
    </w:pPr>
    <w:rPr>
      <w:rFonts w:ascii="Verdana" w:hAnsi="Verdana" w:cs="Verdana"/>
      <w:sz w:val="20"/>
      <w:szCs w:val="20"/>
    </w:rPr>
  </w:style>
  <w:style w:type="table" w:styleId="TableGrid">
    <w:name w:val="Table Grid"/>
    <w:basedOn w:val="TableNormal"/>
    <w:rsid w:val="00E8067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111A3"/>
    <w:pPr>
      <w:ind w:left="720"/>
      <w:contextualSpacing/>
    </w:pPr>
  </w:style>
  <w:style w:type="paragraph" w:styleId="Header">
    <w:name w:val="header"/>
    <w:basedOn w:val="Normal"/>
    <w:link w:val="HeaderChar"/>
    <w:rsid w:val="0014670F"/>
    <w:pPr>
      <w:tabs>
        <w:tab w:val="center" w:pos="4680"/>
        <w:tab w:val="right" w:pos="9360"/>
      </w:tabs>
    </w:pPr>
  </w:style>
  <w:style w:type="character" w:customStyle="1" w:styleId="HeaderChar">
    <w:name w:val="Header Char"/>
    <w:basedOn w:val="DefaultParagraphFont"/>
    <w:link w:val="Header"/>
    <w:rsid w:val="0014670F"/>
    <w:rPr>
      <w:sz w:val="24"/>
      <w:szCs w:val="24"/>
    </w:rPr>
  </w:style>
  <w:style w:type="paragraph" w:styleId="Footer">
    <w:name w:val="footer"/>
    <w:basedOn w:val="Normal"/>
    <w:link w:val="FooterChar"/>
    <w:rsid w:val="0014670F"/>
    <w:pPr>
      <w:tabs>
        <w:tab w:val="center" w:pos="4680"/>
        <w:tab w:val="right" w:pos="9360"/>
      </w:tabs>
    </w:pPr>
  </w:style>
  <w:style w:type="character" w:customStyle="1" w:styleId="FooterChar">
    <w:name w:val="Footer Char"/>
    <w:basedOn w:val="DefaultParagraphFont"/>
    <w:link w:val="Footer"/>
    <w:rsid w:val="0014670F"/>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3664560">
      <w:bodyDiv w:val="1"/>
      <w:marLeft w:val="0"/>
      <w:marRight w:val="0"/>
      <w:marTop w:val="0"/>
      <w:marBottom w:val="0"/>
      <w:divBdr>
        <w:top w:val="none" w:sz="0" w:space="0" w:color="auto"/>
        <w:left w:val="none" w:sz="0" w:space="0" w:color="auto"/>
        <w:bottom w:val="none" w:sz="0" w:space="0" w:color="auto"/>
        <w:right w:val="none" w:sz="0" w:space="0" w:color="auto"/>
      </w:divBdr>
    </w:div>
    <w:div w:id="1204169886">
      <w:bodyDiv w:val="1"/>
      <w:marLeft w:val="0"/>
      <w:marRight w:val="0"/>
      <w:marTop w:val="0"/>
      <w:marBottom w:val="0"/>
      <w:divBdr>
        <w:top w:val="none" w:sz="0" w:space="0" w:color="auto"/>
        <w:left w:val="none" w:sz="0" w:space="0" w:color="auto"/>
        <w:bottom w:val="none" w:sz="0" w:space="0" w:color="auto"/>
        <w:right w:val="none" w:sz="0" w:space="0" w:color="auto"/>
      </w:divBdr>
    </w:div>
    <w:div w:id="16301671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embeddings/oleObject2.bin" Type="http://schemas.openxmlformats.org/officeDocument/2006/relationships/oleObject"/><Relationship Id="rId12" Target="embeddings/oleObject3.bin" Type="http://schemas.openxmlformats.org/officeDocument/2006/relationships/oleObject"/><Relationship Id="rId13" Target="embeddings/oleObject4.bin" Type="http://schemas.openxmlformats.org/officeDocument/2006/relationships/oleObject"/><Relationship Id="rId14" Target="embeddings/oleObject5.bin" Type="http://schemas.openxmlformats.org/officeDocument/2006/relationships/oleObject"/><Relationship Id="rId15" Target="media/image2.wmf" Type="http://schemas.openxmlformats.org/officeDocument/2006/relationships/image"/><Relationship Id="rId16" Target="embeddings/oleObject6.bin" Type="http://schemas.openxmlformats.org/officeDocument/2006/relationships/oleObject"/><Relationship Id="rId17" Target="media/image3.wmf" Type="http://schemas.openxmlformats.org/officeDocument/2006/relationships/image"/><Relationship Id="rId18" Target="embeddings/oleObject7.bin" Type="http://schemas.openxmlformats.org/officeDocument/2006/relationships/oleObject"/><Relationship Id="rId19" Target="media/image4.wmf" Type="http://schemas.openxmlformats.org/officeDocument/2006/relationships/image"/><Relationship Id="rId2" Target="numbering.xml" Type="http://schemas.openxmlformats.org/officeDocument/2006/relationships/numbering"/><Relationship Id="rId20" Target="embeddings/oleObject8.bin" Type="http://schemas.openxmlformats.org/officeDocument/2006/relationships/oleObject"/><Relationship Id="rId21" Target="media/image5.wmf" Type="http://schemas.openxmlformats.org/officeDocument/2006/relationships/image"/><Relationship Id="rId22" Target="embeddings/oleObject9.bin" Type="http://schemas.openxmlformats.org/officeDocument/2006/relationships/oleObject"/><Relationship Id="rId23" Target="media/image6.wmf" Type="http://schemas.openxmlformats.org/officeDocument/2006/relationships/image"/><Relationship Id="rId24" Target="embeddings/oleObject10.bin" Type="http://schemas.openxmlformats.org/officeDocument/2006/relationships/oleObject"/><Relationship Id="rId25" Target="embeddings/oleObject11.bin" Type="http://schemas.openxmlformats.org/officeDocument/2006/relationships/oleObject"/><Relationship Id="rId26" Target="media/image7.wmf" Type="http://schemas.openxmlformats.org/officeDocument/2006/relationships/image"/><Relationship Id="rId27" Target="embeddings/oleObject12.bin" Type="http://schemas.openxmlformats.org/officeDocument/2006/relationships/oleObject"/><Relationship Id="rId28" Target="media/image8.wmf" Type="http://schemas.openxmlformats.org/officeDocument/2006/relationships/image"/><Relationship Id="rId29" Target="embeddings/oleObject13.bin" Type="http://schemas.openxmlformats.org/officeDocument/2006/relationships/oleObject"/><Relationship Id="rId3" Target="styles.xml" Type="http://schemas.openxmlformats.org/officeDocument/2006/relationships/styles"/><Relationship Id="rId30" Target="media/image9.wmf" Type="http://schemas.openxmlformats.org/officeDocument/2006/relationships/image"/><Relationship Id="rId31" Target="embeddings/oleObject14.bin" Type="http://schemas.openxmlformats.org/officeDocument/2006/relationships/oleObject"/><Relationship Id="rId32" Target="media/image10.wmf" Type="http://schemas.openxmlformats.org/officeDocument/2006/relationships/image"/><Relationship Id="rId33" Target="embeddings/oleObject15.bin" Type="http://schemas.openxmlformats.org/officeDocument/2006/relationships/oleObject"/><Relationship Id="rId34" Target="embeddings/oleObject16.bin" Type="http://schemas.openxmlformats.org/officeDocument/2006/relationships/oleObject"/><Relationship Id="rId35" Target="media/image11.wmf" Type="http://schemas.openxmlformats.org/officeDocument/2006/relationships/image"/><Relationship Id="rId36" Target="embeddings/oleObject17.bin" Type="http://schemas.openxmlformats.org/officeDocument/2006/relationships/oleObject"/><Relationship Id="rId37" Target="embeddings/oleObject18.bin" Type="http://schemas.openxmlformats.org/officeDocument/2006/relationships/oleObject"/><Relationship Id="rId38" Target="media/image12.wmf" Type="http://schemas.openxmlformats.org/officeDocument/2006/relationships/image"/><Relationship Id="rId39" Target="embeddings/oleObject19.bin" Type="http://schemas.openxmlformats.org/officeDocument/2006/relationships/oleObject"/><Relationship Id="rId4" Target="stylesWithEffects.xml" Type="http://schemas.microsoft.com/office/2007/relationships/stylesWithEffects"/><Relationship Id="rId40" Target="media/image13.wmf" Type="http://schemas.openxmlformats.org/officeDocument/2006/relationships/image"/><Relationship Id="rId41" Target="embeddings/oleObject20.bin" Type="http://schemas.openxmlformats.org/officeDocument/2006/relationships/oleObject"/><Relationship Id="rId42" Target="media/image14.wmf" Type="http://schemas.openxmlformats.org/officeDocument/2006/relationships/image"/><Relationship Id="rId43" Target="embeddings/oleObject21.bin" Type="http://schemas.openxmlformats.org/officeDocument/2006/relationships/oleObject"/><Relationship Id="rId44" Target="embeddings/oleObject22.bin" Type="http://schemas.openxmlformats.org/officeDocument/2006/relationships/oleObject"/><Relationship Id="rId45" Target="media/image15.wmf" Type="http://schemas.openxmlformats.org/officeDocument/2006/relationships/image"/><Relationship Id="rId46" Target="embeddings/oleObject23.bin" Type="http://schemas.openxmlformats.org/officeDocument/2006/relationships/oleObject"/><Relationship Id="rId47" Target="media/image16.wmf" Type="http://schemas.openxmlformats.org/officeDocument/2006/relationships/image"/><Relationship Id="rId48" Target="embeddings/oleObject24.bin" Type="http://schemas.openxmlformats.org/officeDocument/2006/relationships/oleObject"/><Relationship Id="rId49" Target="media/image17.wmf" Type="http://schemas.openxmlformats.org/officeDocument/2006/relationships/image"/><Relationship Id="rId5" Target="settings.xml" Type="http://schemas.openxmlformats.org/officeDocument/2006/relationships/settings"/><Relationship Id="rId50" Target="embeddings/oleObject25.bin" Type="http://schemas.openxmlformats.org/officeDocument/2006/relationships/oleObject"/><Relationship Id="rId51" Target="embeddings/oleObject26.bin" Type="http://schemas.openxmlformats.org/officeDocument/2006/relationships/oleObject"/><Relationship Id="rId52" Target="embeddings/oleObject27.bin" Type="http://schemas.openxmlformats.org/officeDocument/2006/relationships/oleObject"/><Relationship Id="rId53" Target="embeddings/oleObject28.bin" Type="http://schemas.openxmlformats.org/officeDocument/2006/relationships/oleObject"/><Relationship Id="rId54" Target="media/image18.wmf" Type="http://schemas.openxmlformats.org/officeDocument/2006/relationships/image"/><Relationship Id="rId55" Target="embeddings/oleObject29.bin" Type="http://schemas.openxmlformats.org/officeDocument/2006/relationships/oleObject"/><Relationship Id="rId56" Target="media/image19.wmf" Type="http://schemas.openxmlformats.org/officeDocument/2006/relationships/image"/><Relationship Id="rId57" Target="embeddings/oleObject30.bin" Type="http://schemas.openxmlformats.org/officeDocument/2006/relationships/oleObject"/><Relationship Id="rId58" Target="embeddings/oleObject31.bin" Type="http://schemas.openxmlformats.org/officeDocument/2006/relationships/oleObject"/><Relationship Id="rId59" Target="embeddings/oleObject32.bin" Type="http://schemas.openxmlformats.org/officeDocument/2006/relationships/oleObject"/><Relationship Id="rId6" Target="webSettings.xml" Type="http://schemas.openxmlformats.org/officeDocument/2006/relationships/webSettings"/><Relationship Id="rId60" Target="embeddings/oleObject33.bin" Type="http://schemas.openxmlformats.org/officeDocument/2006/relationships/oleObject"/><Relationship Id="rId61" Target="media/image20.wmf" Type="http://schemas.openxmlformats.org/officeDocument/2006/relationships/image"/><Relationship Id="rId62" Target="embeddings/oleObject34.bin" Type="http://schemas.openxmlformats.org/officeDocument/2006/relationships/oleObject"/><Relationship Id="rId63" Target="embeddings/oleObject35.bin" Type="http://schemas.openxmlformats.org/officeDocument/2006/relationships/oleObject"/><Relationship Id="rId64" Target="embeddings/oleObject36.bin" Type="http://schemas.openxmlformats.org/officeDocument/2006/relationships/oleObject"/><Relationship Id="rId65" Target="media/image21.png" Type="http://schemas.openxmlformats.org/officeDocument/2006/relationships/image"/><Relationship Id="rId66" Target="media/image22.png" Type="http://schemas.openxmlformats.org/officeDocument/2006/relationships/image"/><Relationship Id="rId67" Target="header1.xml" Type="http://schemas.openxmlformats.org/officeDocument/2006/relationships/header"/><Relationship Id="rId68" Target="footer1.xml" Type="http://schemas.openxmlformats.org/officeDocument/2006/relationships/footer"/><Relationship Id="rId69" Target="fontTable.xml" Type="http://schemas.openxmlformats.org/officeDocument/2006/relationships/fontTable"/><Relationship Id="rId7" Target="footnotes.xml" Type="http://schemas.openxmlformats.org/officeDocument/2006/relationships/footnotes"/><Relationship Id="rId70" Target="theme/theme1.xml" Type="http://schemas.openxmlformats.org/officeDocument/2006/relationships/theme"/><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8AF01A-E0B1-4D9F-B2BF-2717B387FC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2834</Words>
  <Characters>16159</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9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1-08T14:12:00Z</dcterms:created>
  <dc:creator>admin</dc:creator>
  <dc:description>Đề cương ôn thi học kỳ 1 môn Hóa 11 năm 2022-2023 trắc nghiệm và tự luận được soạn dưới dạng file word và PDF gồm 7 trang. Các bạn xem và tải về ở dưới.</dc:description>
  <dcterms:modified xsi:type="dcterms:W3CDTF">2022-11-08T14:12:00Z</dcterms:modified>
  <cp:revision>1</cp:revision>
  <dc:title>Đề Cương Ôn Thi Học Kỳ 1 Môn Hóa 11 Năm 2022-2023</dc:title>
</cp:coreProperties>
</file>